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01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481"/>
        <w:gridCol w:w="944"/>
        <w:gridCol w:w="720"/>
        <w:gridCol w:w="1620"/>
        <w:gridCol w:w="1114"/>
        <w:gridCol w:w="866"/>
        <w:gridCol w:w="1530"/>
        <w:gridCol w:w="736"/>
      </w:tblGrid>
      <w:tr w:rsidR="004010E0" w:rsidRPr="004010E0" w14:paraId="5E103C57" w14:textId="77777777" w:rsidTr="00250C0E">
        <w:trPr>
          <w:trHeight w:val="414"/>
          <w:jc w:val="center"/>
        </w:trPr>
        <w:tc>
          <w:tcPr>
            <w:tcW w:w="1481" w:type="dxa"/>
            <w:vMerge w:val="restart"/>
            <w:vAlign w:val="center"/>
          </w:tcPr>
          <w:p w14:paraId="3E124E81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Ngày soạn</w:t>
            </w:r>
          </w:p>
          <w:p w14:paraId="5F5A8DFE" w14:textId="5A5432DA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19</w:t>
            </w: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/</w:t>
            </w: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3</w:t>
            </w: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/</w:t>
            </w:r>
            <w:r w:rsidRPr="004010E0">
              <w:rPr>
                <w:rFonts w:eastAsia="Times New Roman"/>
                <w:color w:val="auto"/>
                <w:sz w:val="26"/>
                <w:szCs w:val="26"/>
              </w:rPr>
              <w:t>202</w:t>
            </w: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4</w:t>
            </w:r>
          </w:p>
        </w:tc>
        <w:tc>
          <w:tcPr>
            <w:tcW w:w="944" w:type="dxa"/>
          </w:tcPr>
          <w:p w14:paraId="30062F07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  <w:lang w:val="en-US"/>
              </w:rPr>
              <w:t>Tiết PPCT</w:t>
            </w:r>
          </w:p>
        </w:tc>
        <w:tc>
          <w:tcPr>
            <w:tcW w:w="720" w:type="dxa"/>
            <w:vAlign w:val="center"/>
          </w:tcPr>
          <w:p w14:paraId="7846ECA4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Lớp</w:t>
            </w:r>
          </w:p>
        </w:tc>
        <w:tc>
          <w:tcPr>
            <w:tcW w:w="1620" w:type="dxa"/>
            <w:vAlign w:val="center"/>
          </w:tcPr>
          <w:p w14:paraId="53F14C42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Ngày dạy</w:t>
            </w:r>
          </w:p>
        </w:tc>
        <w:tc>
          <w:tcPr>
            <w:tcW w:w="1114" w:type="dxa"/>
            <w:vAlign w:val="center"/>
          </w:tcPr>
          <w:p w14:paraId="6B076367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Tiết</w:t>
            </w:r>
          </w:p>
        </w:tc>
        <w:tc>
          <w:tcPr>
            <w:tcW w:w="866" w:type="dxa"/>
            <w:vAlign w:val="center"/>
          </w:tcPr>
          <w:p w14:paraId="157D680C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Lớp</w:t>
            </w:r>
          </w:p>
        </w:tc>
        <w:tc>
          <w:tcPr>
            <w:tcW w:w="1530" w:type="dxa"/>
            <w:vAlign w:val="center"/>
          </w:tcPr>
          <w:p w14:paraId="070D5121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Ngày dạy</w:t>
            </w:r>
          </w:p>
        </w:tc>
        <w:tc>
          <w:tcPr>
            <w:tcW w:w="736" w:type="dxa"/>
            <w:vAlign w:val="center"/>
          </w:tcPr>
          <w:p w14:paraId="24EE1E61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</w:pPr>
            <w:r w:rsidRPr="004010E0">
              <w:rPr>
                <w:rFonts w:eastAsia="Times New Roman"/>
                <w:b/>
                <w:bCs/>
                <w:i/>
                <w:color w:val="auto"/>
                <w:sz w:val="26"/>
                <w:szCs w:val="26"/>
              </w:rPr>
              <w:t>Tiết</w:t>
            </w:r>
          </w:p>
        </w:tc>
      </w:tr>
      <w:tr w:rsidR="004010E0" w:rsidRPr="004010E0" w14:paraId="5E5C1AB2" w14:textId="77777777" w:rsidTr="00250C0E">
        <w:trPr>
          <w:jc w:val="center"/>
        </w:trPr>
        <w:tc>
          <w:tcPr>
            <w:tcW w:w="1481" w:type="dxa"/>
            <w:vMerge/>
            <w:vAlign w:val="center"/>
          </w:tcPr>
          <w:p w14:paraId="2FE7ABED" w14:textId="77777777" w:rsidR="004010E0" w:rsidRPr="004010E0" w:rsidRDefault="004010E0" w:rsidP="004010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944" w:type="dxa"/>
          </w:tcPr>
          <w:p w14:paraId="65BB602A" w14:textId="26DA476E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63</w:t>
            </w:r>
          </w:p>
        </w:tc>
        <w:tc>
          <w:tcPr>
            <w:tcW w:w="720" w:type="dxa"/>
            <w:vMerge w:val="restart"/>
            <w:vAlign w:val="center"/>
          </w:tcPr>
          <w:p w14:paraId="60650685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8A</w:t>
            </w:r>
          </w:p>
        </w:tc>
        <w:tc>
          <w:tcPr>
            <w:tcW w:w="1620" w:type="dxa"/>
            <w:vAlign w:val="center"/>
          </w:tcPr>
          <w:p w14:paraId="1EB7FF4D" w14:textId="4B58CC2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27/3/2024</w:t>
            </w:r>
          </w:p>
        </w:tc>
        <w:tc>
          <w:tcPr>
            <w:tcW w:w="1114" w:type="dxa"/>
          </w:tcPr>
          <w:p w14:paraId="13C9DE6E" w14:textId="289CCBD6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5</w:t>
            </w:r>
          </w:p>
        </w:tc>
        <w:tc>
          <w:tcPr>
            <w:tcW w:w="866" w:type="dxa"/>
            <w:vMerge w:val="restart"/>
            <w:vAlign w:val="center"/>
          </w:tcPr>
          <w:p w14:paraId="4266D0F1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8B</w:t>
            </w:r>
          </w:p>
        </w:tc>
        <w:tc>
          <w:tcPr>
            <w:tcW w:w="1530" w:type="dxa"/>
            <w:vAlign w:val="center"/>
          </w:tcPr>
          <w:p w14:paraId="7D6A831E" w14:textId="4185C2F1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30/3/2024</w:t>
            </w:r>
          </w:p>
        </w:tc>
        <w:tc>
          <w:tcPr>
            <w:tcW w:w="736" w:type="dxa"/>
            <w:vAlign w:val="center"/>
          </w:tcPr>
          <w:p w14:paraId="7A35005E" w14:textId="4394773C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1</w:t>
            </w:r>
          </w:p>
        </w:tc>
      </w:tr>
      <w:tr w:rsidR="004010E0" w:rsidRPr="004010E0" w14:paraId="70DF5A3C" w14:textId="77777777" w:rsidTr="00250C0E">
        <w:trPr>
          <w:jc w:val="center"/>
        </w:trPr>
        <w:tc>
          <w:tcPr>
            <w:tcW w:w="1481" w:type="dxa"/>
            <w:vMerge/>
            <w:vAlign w:val="center"/>
          </w:tcPr>
          <w:p w14:paraId="772396BA" w14:textId="77777777" w:rsidR="004010E0" w:rsidRPr="004010E0" w:rsidRDefault="004010E0" w:rsidP="004010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944" w:type="dxa"/>
          </w:tcPr>
          <w:p w14:paraId="2B5A6079" w14:textId="70410A03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64</w:t>
            </w:r>
          </w:p>
        </w:tc>
        <w:tc>
          <w:tcPr>
            <w:tcW w:w="720" w:type="dxa"/>
            <w:vMerge/>
            <w:vAlign w:val="center"/>
          </w:tcPr>
          <w:p w14:paraId="4533C205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1620" w:type="dxa"/>
            <w:vAlign w:val="center"/>
          </w:tcPr>
          <w:p w14:paraId="6DA71F44" w14:textId="60A5FB8B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1/4/2024</w:t>
            </w:r>
          </w:p>
        </w:tc>
        <w:tc>
          <w:tcPr>
            <w:tcW w:w="1114" w:type="dxa"/>
          </w:tcPr>
          <w:p w14:paraId="3F6771A8" w14:textId="5AAFF1DD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3</w:t>
            </w:r>
          </w:p>
        </w:tc>
        <w:tc>
          <w:tcPr>
            <w:tcW w:w="866" w:type="dxa"/>
            <w:vMerge/>
            <w:vAlign w:val="center"/>
          </w:tcPr>
          <w:p w14:paraId="7E8020E8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1530" w:type="dxa"/>
            <w:vAlign w:val="center"/>
          </w:tcPr>
          <w:p w14:paraId="147B4D2F" w14:textId="2EBF916D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1/4/2024</w:t>
            </w:r>
          </w:p>
        </w:tc>
        <w:tc>
          <w:tcPr>
            <w:tcW w:w="736" w:type="dxa"/>
            <w:vAlign w:val="center"/>
          </w:tcPr>
          <w:p w14:paraId="594CC2F0" w14:textId="063AD120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2</w:t>
            </w:r>
          </w:p>
        </w:tc>
      </w:tr>
      <w:tr w:rsidR="004010E0" w:rsidRPr="004010E0" w14:paraId="01E06B20" w14:textId="77777777" w:rsidTr="00250C0E">
        <w:trPr>
          <w:jc w:val="center"/>
        </w:trPr>
        <w:tc>
          <w:tcPr>
            <w:tcW w:w="1481" w:type="dxa"/>
            <w:vMerge/>
            <w:vAlign w:val="center"/>
          </w:tcPr>
          <w:p w14:paraId="6BDCD889" w14:textId="77777777" w:rsidR="004010E0" w:rsidRPr="004010E0" w:rsidRDefault="004010E0" w:rsidP="004010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944" w:type="dxa"/>
          </w:tcPr>
          <w:p w14:paraId="126BEDB1" w14:textId="0AD057F6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65</w:t>
            </w:r>
          </w:p>
        </w:tc>
        <w:tc>
          <w:tcPr>
            <w:tcW w:w="720" w:type="dxa"/>
            <w:vMerge/>
            <w:vAlign w:val="center"/>
          </w:tcPr>
          <w:p w14:paraId="518A64C2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1620" w:type="dxa"/>
            <w:vAlign w:val="center"/>
          </w:tcPr>
          <w:p w14:paraId="45484EED" w14:textId="4D05CC51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3/4/2024</w:t>
            </w:r>
          </w:p>
        </w:tc>
        <w:tc>
          <w:tcPr>
            <w:tcW w:w="1114" w:type="dxa"/>
          </w:tcPr>
          <w:p w14:paraId="0208BBE2" w14:textId="727C294C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5</w:t>
            </w:r>
          </w:p>
        </w:tc>
        <w:tc>
          <w:tcPr>
            <w:tcW w:w="866" w:type="dxa"/>
            <w:vMerge/>
            <w:vAlign w:val="center"/>
          </w:tcPr>
          <w:p w14:paraId="241C8227" w14:textId="77777777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1530" w:type="dxa"/>
            <w:vAlign w:val="center"/>
          </w:tcPr>
          <w:p w14:paraId="74B9DCB9" w14:textId="57381B21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6/4/2024</w:t>
            </w:r>
          </w:p>
        </w:tc>
        <w:tc>
          <w:tcPr>
            <w:tcW w:w="736" w:type="dxa"/>
            <w:vAlign w:val="center"/>
          </w:tcPr>
          <w:p w14:paraId="19558BC9" w14:textId="1E75AF5C" w:rsidR="004010E0" w:rsidRPr="004010E0" w:rsidRDefault="004010E0" w:rsidP="004010E0">
            <w:pPr>
              <w:spacing w:after="0" w:line="240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eastAsia="Times New Roman"/>
                <w:color w:val="auto"/>
                <w:sz w:val="26"/>
                <w:szCs w:val="26"/>
                <w:lang w:val="en-US"/>
              </w:rPr>
              <w:t>1</w:t>
            </w:r>
          </w:p>
        </w:tc>
      </w:tr>
    </w:tbl>
    <w:p w14:paraId="28E28F41" w14:textId="623CDAA0" w:rsidR="004010E0" w:rsidRPr="004010E0" w:rsidRDefault="004010E0" w:rsidP="004010E0">
      <w:pPr>
        <w:pStyle w:val="Heading2"/>
        <w:spacing w:before="120" w:after="120" w:line="240" w:lineRule="auto"/>
        <w:jc w:val="center"/>
        <w:rPr>
          <w:b w:val="0"/>
          <w:bCs/>
          <w:color w:val="auto"/>
          <w:sz w:val="26"/>
          <w:szCs w:val="26"/>
        </w:rPr>
      </w:pPr>
      <w:r w:rsidRPr="004010E0">
        <w:rPr>
          <w:bCs/>
          <w:color w:val="auto"/>
          <w:sz w:val="26"/>
          <w:szCs w:val="26"/>
        </w:rPr>
        <w:t>§</w:t>
      </w:r>
      <w:r w:rsidRPr="004010E0">
        <w:rPr>
          <w:color w:val="auto"/>
          <w:sz w:val="26"/>
          <w:szCs w:val="26"/>
        </w:rPr>
        <w:t xml:space="preserve">2. </w:t>
      </w:r>
      <w:r w:rsidRPr="004010E0">
        <w:rPr>
          <w:bCs/>
          <w:color w:val="auto"/>
          <w:sz w:val="26"/>
          <w:szCs w:val="26"/>
        </w:rPr>
        <w:t>ỨNG DỤNG CỦA PHƯƠNG TRÌNH BẬC NHẤT MỘT ẨN</w:t>
      </w:r>
    </w:p>
    <w:p w14:paraId="5846F770" w14:textId="77777777" w:rsidR="004010E0" w:rsidRPr="004010E0" w:rsidRDefault="004010E0" w:rsidP="004010E0">
      <w:pPr>
        <w:spacing w:after="0" w:line="240" w:lineRule="auto"/>
        <w:rPr>
          <w:b/>
          <w:bCs/>
          <w:color w:val="auto"/>
          <w:sz w:val="26"/>
          <w:szCs w:val="26"/>
          <w:u w:val="single"/>
        </w:rPr>
      </w:pPr>
      <w:r w:rsidRPr="004010E0">
        <w:rPr>
          <w:b/>
          <w:bCs/>
          <w:color w:val="auto"/>
          <w:sz w:val="26"/>
          <w:szCs w:val="26"/>
          <w:u w:val="single"/>
        </w:rPr>
        <w:t>I. MỤC TIÊU</w:t>
      </w:r>
    </w:p>
    <w:p w14:paraId="358F5A61" w14:textId="77777777" w:rsidR="004010E0" w:rsidRPr="004010E0" w:rsidRDefault="004010E0" w:rsidP="004010E0">
      <w:pPr>
        <w:spacing w:after="0" w:line="240" w:lineRule="auto"/>
        <w:rPr>
          <w:i/>
          <w:i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1. Về kiến thức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</w:t>
      </w:r>
      <w:r w:rsidRPr="004010E0">
        <w:rPr>
          <w:color w:val="auto"/>
          <w:sz w:val="26"/>
          <w:szCs w:val="26"/>
        </w:rPr>
        <w:t>Sau khi học xong bài này học sinh sẽ</w:t>
      </w:r>
      <w:r w:rsidRPr="004010E0">
        <w:rPr>
          <w:vanish/>
          <w:color w:val="auto"/>
          <w:sz w:val="26"/>
          <w:szCs w:val="26"/>
        </w:rPr>
        <w:t xml:space="preserve">ID 2223 GA GV091 </w:t>
      </w:r>
      <w:r w:rsidRPr="004010E0">
        <w:rPr>
          <w:color w:val="auto"/>
          <w:sz w:val="26"/>
          <w:szCs w:val="26"/>
        </w:rPr>
        <w:t>:</w:t>
      </w:r>
    </w:p>
    <w:p w14:paraId="578B1B25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color w:val="auto"/>
          <w:sz w:val="26"/>
          <w:szCs w:val="26"/>
        </w:rPr>
        <w:t>- Biểu diễn được một đại lượng bởi biểu thức chứa ẩn.</w:t>
      </w:r>
    </w:p>
    <w:p w14:paraId="0E9D4777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color w:val="auto"/>
          <w:sz w:val="26"/>
          <w:szCs w:val="26"/>
        </w:rPr>
        <w:t xml:space="preserve">- </w:t>
      </w:r>
      <w:r w:rsidRPr="004010E0">
        <w:rPr>
          <w:rFonts w:eastAsia="Times New Roman"/>
          <w:color w:val="auto"/>
          <w:sz w:val="26"/>
          <w:szCs w:val="26"/>
        </w:rPr>
        <w:t>Giải quyết một số vấn đề thực tiễn gắn với phương trình bậc nhất.</w:t>
      </w:r>
    </w:p>
    <w:p w14:paraId="42CB5EB9" w14:textId="77777777" w:rsidR="004010E0" w:rsidRPr="004010E0" w:rsidRDefault="004010E0" w:rsidP="004010E0">
      <w:pPr>
        <w:spacing w:after="0" w:line="240" w:lineRule="auto"/>
        <w:rPr>
          <w:i/>
          <w:i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2. Về năng lực</w:t>
      </w:r>
    </w:p>
    <w:p w14:paraId="0EFDA56B" w14:textId="77777777" w:rsidR="004010E0" w:rsidRPr="004010E0" w:rsidRDefault="004010E0" w:rsidP="004010E0">
      <w:pPr>
        <w:spacing w:after="0" w:line="240" w:lineRule="auto"/>
        <w:rPr>
          <w:rFonts w:eastAsia="Times New Roman"/>
          <w:b/>
          <w:bCs/>
          <w:i/>
          <w:iCs/>
          <w:color w:val="auto"/>
          <w:sz w:val="26"/>
          <w:szCs w:val="26"/>
        </w:rPr>
      </w:pPr>
      <w:r w:rsidRPr="004010E0">
        <w:rPr>
          <w:rFonts w:eastAsia="Times New Roman"/>
          <w:b/>
          <w:bCs/>
          <w:i/>
          <w:iCs/>
          <w:color w:val="auto"/>
          <w:sz w:val="26"/>
          <w:szCs w:val="26"/>
        </w:rPr>
        <w:t>* Năng lực chung</w:t>
      </w:r>
      <w:r w:rsidRPr="004010E0">
        <w:rPr>
          <w:rFonts w:eastAsia="Times New Roman"/>
          <w:b/>
          <w:bCs/>
          <w:i/>
          <w:iCs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bCs/>
          <w:i/>
          <w:iCs/>
          <w:color w:val="auto"/>
          <w:sz w:val="26"/>
          <w:szCs w:val="26"/>
        </w:rPr>
        <w:t xml:space="preserve">: </w:t>
      </w:r>
    </w:p>
    <w:p w14:paraId="33BFB4EA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Năng lực tự học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>: HS tự hoàn thành được các nhiệm vụ học tập chuẩn bị ở nhà và tại lớp.</w:t>
      </w:r>
    </w:p>
    <w:p w14:paraId="5C8C53F1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Năng lực giao tiếp và hợp tác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 xml:space="preserve">: </w:t>
      </w:r>
      <w:r w:rsidRPr="004010E0">
        <w:rPr>
          <w:rFonts w:eastAsia="Times New Roman"/>
          <w:color w:val="auto"/>
          <w:sz w:val="26"/>
          <w:szCs w:val="26"/>
          <w:lang w:val="nl-NL"/>
        </w:rPr>
        <w:t>HS phân công được nhiệm vụ trong nhóm,</w:t>
      </w:r>
      <w:r w:rsidRPr="004010E0">
        <w:rPr>
          <w:rFonts w:eastAsia="Times New Roman"/>
          <w:color w:val="auto"/>
          <w:sz w:val="26"/>
          <w:szCs w:val="26"/>
        </w:rPr>
        <w:t xml:space="preserve"> biết hỗ trợ nhau, trao đổi, thảo luận, thống nhất được ý kiến trong nhóm để hoàn thành nhiệm vụ.</w:t>
      </w:r>
    </w:p>
    <w:p w14:paraId="0E7D23B7" w14:textId="77777777" w:rsidR="004010E0" w:rsidRPr="004010E0" w:rsidRDefault="004010E0" w:rsidP="004010E0">
      <w:pPr>
        <w:spacing w:after="0" w:line="240" w:lineRule="auto"/>
        <w:rPr>
          <w:rFonts w:eastAsia="Times New Roman"/>
          <w:b/>
          <w:bCs/>
          <w:i/>
          <w:iCs/>
          <w:color w:val="auto"/>
          <w:sz w:val="26"/>
          <w:szCs w:val="26"/>
        </w:rPr>
      </w:pPr>
      <w:r w:rsidRPr="004010E0">
        <w:rPr>
          <w:rFonts w:eastAsia="Times New Roman"/>
          <w:b/>
          <w:bCs/>
          <w:i/>
          <w:iCs/>
          <w:color w:val="auto"/>
          <w:sz w:val="26"/>
          <w:szCs w:val="26"/>
        </w:rPr>
        <w:t>* Năng lực đặc thù</w:t>
      </w:r>
      <w:r w:rsidRPr="004010E0">
        <w:rPr>
          <w:rFonts w:eastAsia="Times New Roman"/>
          <w:b/>
          <w:bCs/>
          <w:i/>
          <w:iCs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bCs/>
          <w:i/>
          <w:iCs/>
          <w:color w:val="auto"/>
          <w:sz w:val="26"/>
          <w:szCs w:val="26"/>
        </w:rPr>
        <w:t xml:space="preserve">: </w:t>
      </w:r>
    </w:p>
    <w:p w14:paraId="71CFCAD1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Năng lực giao tiếp toán học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 xml:space="preserve">: HS </w:t>
      </w:r>
      <w:r w:rsidRPr="004010E0">
        <w:rPr>
          <w:color w:val="auto"/>
          <w:sz w:val="26"/>
          <w:szCs w:val="26"/>
        </w:rPr>
        <w:t>Biểu diễn được một đại lượng bởi biểu thức chứa ẩn.</w:t>
      </w:r>
    </w:p>
    <w:p w14:paraId="4BA49BA0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Năng lực tư duy và lập luận toán học, năng lực giải quyết vấn đề toán học, năng lực mô hình hóa toán học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>: thực hiện được các thao tác tư duy so sánh, phân tích, tổng hợp, khái quát hóa; Giải quyết một số vấn đề thực tiễn gắn với phương trình bậc nhất. …</w:t>
      </w:r>
    </w:p>
    <w:p w14:paraId="04F331F4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3. Về phẩm chất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  <w:r w:rsidRPr="004010E0">
        <w:rPr>
          <w:color w:val="auto"/>
          <w:sz w:val="26"/>
          <w:szCs w:val="26"/>
        </w:rPr>
        <w:t xml:space="preserve"> </w:t>
      </w:r>
    </w:p>
    <w:p w14:paraId="00D0158B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Chăm chỉ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 xml:space="preserve">: </w:t>
      </w:r>
      <w:r w:rsidRPr="004010E0">
        <w:rPr>
          <w:color w:val="auto"/>
          <w:sz w:val="26"/>
          <w:szCs w:val="26"/>
        </w:rPr>
        <w:t>thực hiện đầy đủ các hoạt động học tập một cách tự giác, tích cực.</w:t>
      </w:r>
    </w:p>
    <w:p w14:paraId="49D715F1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Trung thực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 xml:space="preserve">: thật thà, thẳng thắn </w:t>
      </w:r>
      <w:r w:rsidRPr="004010E0">
        <w:rPr>
          <w:color w:val="auto"/>
          <w:sz w:val="26"/>
          <w:szCs w:val="26"/>
          <w:lang w:val="es-MX"/>
        </w:rPr>
        <w:t>trong báo cáo kết quả hoạt động cá nhân và theo nhóm, trong đánh giá và tự đánh giá.</w:t>
      </w:r>
    </w:p>
    <w:p w14:paraId="5B718AFA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color w:val="auto"/>
          <w:sz w:val="26"/>
          <w:szCs w:val="26"/>
        </w:rPr>
        <w:t>- Trách nhiệm</w:t>
      </w:r>
      <w:r w:rsidRPr="004010E0">
        <w:rPr>
          <w:rFonts w:eastAsia="Times New Roman"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color w:val="auto"/>
          <w:sz w:val="26"/>
          <w:szCs w:val="26"/>
        </w:rPr>
        <w:t xml:space="preserve">: </w:t>
      </w:r>
      <w:r w:rsidRPr="004010E0">
        <w:rPr>
          <w:color w:val="auto"/>
          <w:sz w:val="26"/>
          <w:szCs w:val="26"/>
        </w:rPr>
        <w:t>hoàn thành đầy đủ, có chất lượng các nhiệm vụ học tập.</w:t>
      </w:r>
    </w:p>
    <w:p w14:paraId="2DED889D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  <w:u w:val="single"/>
        </w:rPr>
      </w:pPr>
      <w:r w:rsidRPr="004010E0">
        <w:rPr>
          <w:rFonts w:eastAsia="Times New Roman"/>
          <w:b/>
          <w:bCs/>
          <w:color w:val="auto"/>
          <w:sz w:val="26"/>
          <w:szCs w:val="26"/>
          <w:u w:val="single"/>
        </w:rPr>
        <w:t>II. THIẾT BỊ DẠY HỌC VÀ HỌC LIỆU </w:t>
      </w:r>
    </w:p>
    <w:p w14:paraId="0C9EC92D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b/>
          <w:color w:val="auto"/>
          <w:sz w:val="26"/>
          <w:szCs w:val="26"/>
        </w:rPr>
        <w:t>1. Giáo viên</w:t>
      </w:r>
      <w:r w:rsidRPr="004010E0">
        <w:rPr>
          <w:rFonts w:eastAsia="Times New Roman"/>
          <w:b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color w:val="auto"/>
          <w:sz w:val="26"/>
          <w:szCs w:val="26"/>
        </w:rPr>
        <w:t xml:space="preserve">: </w:t>
      </w:r>
      <w:r w:rsidRPr="004010E0">
        <w:rPr>
          <w:rFonts w:eastAsia="Times New Roman"/>
          <w:color w:val="auto"/>
          <w:sz w:val="26"/>
          <w:szCs w:val="26"/>
        </w:rPr>
        <w:t>SGK, kế hoạch bài dạy, thước thẳng, bảng phụ hoặc máy chiếu, ĐTDĐ.</w:t>
      </w:r>
    </w:p>
    <w:p w14:paraId="42988A88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b/>
          <w:color w:val="auto"/>
          <w:sz w:val="26"/>
          <w:szCs w:val="26"/>
        </w:rPr>
        <w:t>2. Học sinh</w:t>
      </w:r>
      <w:r w:rsidRPr="004010E0">
        <w:rPr>
          <w:rFonts w:eastAsia="Times New Roman"/>
          <w:b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color w:val="auto"/>
          <w:sz w:val="26"/>
          <w:szCs w:val="26"/>
        </w:rPr>
        <w:t xml:space="preserve">: </w:t>
      </w:r>
      <w:r w:rsidRPr="004010E0">
        <w:rPr>
          <w:rFonts w:eastAsia="Times New Roman"/>
          <w:color w:val="auto"/>
          <w:sz w:val="26"/>
          <w:szCs w:val="26"/>
        </w:rPr>
        <w:t>SGK, thước thẳng, bảng nhóm.</w:t>
      </w:r>
    </w:p>
    <w:p w14:paraId="71074C4F" w14:textId="77777777" w:rsidR="004010E0" w:rsidRPr="004010E0" w:rsidRDefault="004010E0" w:rsidP="004010E0">
      <w:pPr>
        <w:spacing w:after="0" w:line="240" w:lineRule="auto"/>
        <w:rPr>
          <w:rFonts w:eastAsia="Times New Roman"/>
          <w:b/>
          <w:bCs/>
          <w:color w:val="auto"/>
          <w:sz w:val="26"/>
          <w:szCs w:val="26"/>
          <w:u w:val="single"/>
        </w:rPr>
      </w:pPr>
      <w:r w:rsidRPr="004010E0">
        <w:rPr>
          <w:rFonts w:eastAsia="Times New Roman"/>
          <w:b/>
          <w:bCs/>
          <w:color w:val="auto"/>
          <w:sz w:val="26"/>
          <w:szCs w:val="26"/>
          <w:u w:val="single"/>
        </w:rPr>
        <w:t>III. TIẾN TRÌNH DẠY HỌC</w:t>
      </w:r>
    </w:p>
    <w:p w14:paraId="400768C9" w14:textId="49DCECBD" w:rsidR="004010E0" w:rsidRPr="004010E0" w:rsidRDefault="004010E0" w:rsidP="004010E0">
      <w:pPr>
        <w:pStyle w:val="ListParagraph"/>
        <w:spacing w:after="0" w:line="240" w:lineRule="auto"/>
        <w:ind w:left="0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1. Hoạt động 1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MỞ ĐẦU/ KHỞI ĐỘNG </w:t>
      </w:r>
    </w:p>
    <w:p w14:paraId="774BCB0C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rFonts w:eastAsia="Times New Roman"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a) Mục tiêu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  <w:r w:rsidRPr="004010E0">
        <w:rPr>
          <w:color w:val="auto"/>
          <w:sz w:val="26"/>
          <w:szCs w:val="26"/>
        </w:rPr>
        <w:t xml:space="preserve"> Liên kết nội dung sắp trình bày với các kiến thức đã học để gợi </w:t>
      </w:r>
      <w:r w:rsidRPr="004010E0">
        <w:rPr>
          <w:rFonts w:eastAsia="Times New Roman"/>
          <w:color w:val="auto"/>
          <w:sz w:val="26"/>
          <w:szCs w:val="26"/>
        </w:rPr>
        <w:t>mở đến nội dung cần học về ứng dụng của phương trình bậc nhất một ẩn.</w:t>
      </w:r>
    </w:p>
    <w:p w14:paraId="31B97802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b) Nội dung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  <w:r w:rsidRPr="004010E0">
        <w:rPr>
          <w:color w:val="auto"/>
          <w:sz w:val="26"/>
          <w:szCs w:val="26"/>
        </w:rPr>
        <w:t xml:space="preserve"> Bài toán mở đầu</w:t>
      </w:r>
      <w:r w:rsidRPr="004010E0">
        <w:rPr>
          <w:vanish/>
          <w:color w:val="auto"/>
          <w:sz w:val="26"/>
          <w:szCs w:val="26"/>
        </w:rPr>
        <w:t xml:space="preserve">ID 2223 GA GV091 </w:t>
      </w:r>
      <w:r w:rsidRPr="004010E0">
        <w:rPr>
          <w:color w:val="auto"/>
          <w:sz w:val="26"/>
          <w:szCs w:val="26"/>
        </w:rPr>
        <w:t xml:space="preserve"> (SGK)</w:t>
      </w:r>
    </w:p>
    <w:p w14:paraId="333DA6E4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rFonts w:eastAsia="Times New Roman"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c) Sản phẩm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  <w:r w:rsidRPr="004010E0">
        <w:rPr>
          <w:color w:val="auto"/>
          <w:sz w:val="26"/>
          <w:szCs w:val="26"/>
        </w:rPr>
        <w:t xml:space="preserve"> HS lắng nghe và tiếp thu kiến thức gợi mở </w:t>
      </w:r>
      <w:r w:rsidRPr="004010E0">
        <w:rPr>
          <w:rFonts w:eastAsia="Times New Roman"/>
          <w:color w:val="auto"/>
          <w:sz w:val="26"/>
          <w:szCs w:val="26"/>
        </w:rPr>
        <w:t>ứng dụng của phương trình bậc nhất một ẩn.</w:t>
      </w:r>
    </w:p>
    <w:p w14:paraId="5F383B37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d) Tổ chức thực hiện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</w:p>
    <w:p w14:paraId="0B448447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</w:p>
    <w:tbl>
      <w:tblPr>
        <w:tblStyle w:val="TableGrid"/>
        <w:tblW w:w="9374" w:type="dxa"/>
        <w:tblLook w:val="04A0" w:firstRow="1" w:lastRow="0" w:firstColumn="1" w:lastColumn="0" w:noHBand="0" w:noVBand="1"/>
      </w:tblPr>
      <w:tblGrid>
        <w:gridCol w:w="6516"/>
        <w:gridCol w:w="2858"/>
      </w:tblGrid>
      <w:tr w:rsidR="004010E0" w:rsidRPr="004010E0" w14:paraId="1ECB46CF" w14:textId="77777777" w:rsidTr="00250C0E">
        <w:tc>
          <w:tcPr>
            <w:tcW w:w="6516" w:type="dxa"/>
            <w:vAlign w:val="center"/>
          </w:tcPr>
          <w:p w14:paraId="5E933C5B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Hoạt động của giáo viên và học sinh </w:t>
            </w:r>
          </w:p>
        </w:tc>
        <w:tc>
          <w:tcPr>
            <w:tcW w:w="2858" w:type="dxa"/>
            <w:vAlign w:val="center"/>
          </w:tcPr>
          <w:p w14:paraId="517F6179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  <w:t>Nội dung</w:t>
            </w:r>
          </w:p>
        </w:tc>
      </w:tr>
      <w:tr w:rsidR="004010E0" w:rsidRPr="004010E0" w14:paraId="418ED881" w14:textId="77777777" w:rsidTr="00250C0E">
        <w:tc>
          <w:tcPr>
            <w:tcW w:w="6516" w:type="dxa"/>
          </w:tcPr>
          <w:p w14:paraId="7768439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 Giao nhiệm vụ</w:t>
            </w:r>
          </w:p>
          <w:p w14:paraId="75F61A99" w14:textId="569FC1DC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GV giới thiệu bài toán mở đầu. </w:t>
            </w:r>
          </w:p>
          <w:p w14:paraId="7D674D8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*Thực hiện nhiệm vụ</w:t>
            </w:r>
          </w:p>
          <w:p w14:paraId="7F15135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HS tìm hiểu bài toán mở đầu </w:t>
            </w:r>
          </w:p>
          <w:p w14:paraId="6693195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- HS lắng nghe thu nhận kiến thức</w:t>
            </w:r>
          </w:p>
          <w:p w14:paraId="343EFAE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*Kết luận, nhận định</w:t>
            </w:r>
            <w:r w:rsidRPr="004010E0">
              <w:rPr>
                <w:rFonts w:ascii="Times New Roman" w:hAnsi="Times New Roman"/>
                <w:b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 xml:space="preserve">: </w:t>
            </w:r>
          </w:p>
          <w:p w14:paraId="6F2BB4B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Phương trình bậc nhất một ẩn giúp chúng ta giải quyết nhiều vấn đề trong toán học cũng như trong thực tiến. Ở bài học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lastRenderedPageBreak/>
              <w:t xml:space="preserve">hôm nay chúng ta sẽ nghiên cứu vấn đề này.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  <w:t>GV giới thiệu bài mới.</w:t>
            </w:r>
          </w:p>
        </w:tc>
        <w:tc>
          <w:tcPr>
            <w:tcW w:w="2858" w:type="dxa"/>
          </w:tcPr>
          <w:p w14:paraId="7AC10A6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  <w:p w14:paraId="5AB7F7B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  <w:p w14:paraId="5EA7F90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  <w:p w14:paraId="6D098CE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  <w:p w14:paraId="226F9AC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  <w:p w14:paraId="2E9210A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  <w:p w14:paraId="34948A6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</w:p>
        </w:tc>
      </w:tr>
    </w:tbl>
    <w:p w14:paraId="20149818" w14:textId="24B88A56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2. Hoạt động 2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HÌNH THÀNH KIẾN THỨC </w:t>
      </w:r>
    </w:p>
    <w:p w14:paraId="511B9248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a) Mục tiêu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</w:t>
      </w:r>
      <w:r w:rsidRPr="004010E0">
        <w:rPr>
          <w:color w:val="auto"/>
          <w:sz w:val="26"/>
          <w:szCs w:val="26"/>
        </w:rPr>
        <w:t>- Biểu diễn được một đại lượng bởi biểu thức chứa ẩn.</w:t>
      </w:r>
    </w:p>
    <w:p w14:paraId="29C7AB86" w14:textId="77777777" w:rsidR="004010E0" w:rsidRPr="004010E0" w:rsidRDefault="004010E0" w:rsidP="004010E0">
      <w:pPr>
        <w:spacing w:after="0" w:line="240" w:lineRule="auto"/>
        <w:ind w:left="720" w:firstLine="720"/>
        <w:rPr>
          <w:color w:val="auto"/>
          <w:sz w:val="26"/>
          <w:szCs w:val="26"/>
        </w:rPr>
      </w:pPr>
      <w:r w:rsidRPr="004010E0">
        <w:rPr>
          <w:color w:val="auto"/>
          <w:sz w:val="26"/>
          <w:szCs w:val="26"/>
        </w:rPr>
        <w:t xml:space="preserve">- </w:t>
      </w:r>
      <w:r w:rsidRPr="004010E0">
        <w:rPr>
          <w:rFonts w:eastAsia="Times New Roman"/>
          <w:color w:val="auto"/>
          <w:sz w:val="26"/>
          <w:szCs w:val="26"/>
        </w:rPr>
        <w:t>Giải quyết một số vấn đề thực tiễn gắn với phương trình bậc nhất.</w:t>
      </w:r>
    </w:p>
    <w:p w14:paraId="6C0C0593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b) Nội dung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  <w:r w:rsidRPr="004010E0">
        <w:rPr>
          <w:color w:val="auto"/>
          <w:sz w:val="26"/>
          <w:szCs w:val="26"/>
        </w:rPr>
        <w:t xml:space="preserve"> Học sinh làm việc với sách giáo khoa, quan sát máy chiếu để tìm hiểu nội dung kiến thức theo yêu cầu của GV</w:t>
      </w:r>
    </w:p>
    <w:p w14:paraId="243EC6B3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c) Sản phẩm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</w:t>
      </w:r>
      <w:r w:rsidRPr="004010E0">
        <w:rPr>
          <w:color w:val="auto"/>
          <w:sz w:val="26"/>
          <w:szCs w:val="26"/>
        </w:rPr>
        <w:t>Học sinh nắm được vững kiến thức, kết quả của học sinh</w:t>
      </w:r>
    </w:p>
    <w:p w14:paraId="175982E4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d) Tổ chức thực hiện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</w:t>
      </w:r>
    </w:p>
    <w:p w14:paraId="5FFF31B4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I.  Biểu diễn một đại lượng bởi biểu thức chứa ẩn.</w:t>
      </w:r>
    </w:p>
    <w:tbl>
      <w:tblPr>
        <w:tblStyle w:val="TableGrid"/>
        <w:tblW w:w="9640" w:type="dxa"/>
        <w:tblInd w:w="-289" w:type="dxa"/>
        <w:tblLook w:val="04A0" w:firstRow="1" w:lastRow="0" w:firstColumn="1" w:lastColumn="0" w:noHBand="0" w:noVBand="1"/>
      </w:tblPr>
      <w:tblGrid>
        <w:gridCol w:w="4962"/>
        <w:gridCol w:w="4678"/>
      </w:tblGrid>
      <w:tr w:rsidR="004010E0" w:rsidRPr="004010E0" w14:paraId="0F7DD9DD" w14:textId="77777777" w:rsidTr="00250C0E">
        <w:tc>
          <w:tcPr>
            <w:tcW w:w="4962" w:type="dxa"/>
            <w:vAlign w:val="center"/>
          </w:tcPr>
          <w:p w14:paraId="5C22AE2A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Hoạt động của giáo viên và học sinh</w:t>
            </w:r>
          </w:p>
        </w:tc>
        <w:tc>
          <w:tcPr>
            <w:tcW w:w="4678" w:type="dxa"/>
            <w:vAlign w:val="bottom"/>
          </w:tcPr>
          <w:p w14:paraId="3980710D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  <w:t>Nội dung</w:t>
            </w:r>
          </w:p>
        </w:tc>
      </w:tr>
      <w:tr w:rsidR="004010E0" w:rsidRPr="004010E0" w14:paraId="31052DBB" w14:textId="77777777" w:rsidTr="00250C0E">
        <w:tc>
          <w:tcPr>
            <w:tcW w:w="4962" w:type="dxa"/>
          </w:tcPr>
          <w:p w14:paraId="6A1BBA7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1</w:t>
            </w:r>
          </w:p>
          <w:p w14:paraId="44CD5680" w14:textId="2C43163A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nêu Hoạt động 1 trong SGK cho học sinh thực hiện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.</w:t>
            </w:r>
          </w:p>
          <w:p w14:paraId="147C3C3A" w14:textId="50480E44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Yêu cầu học sinh hoạt động nhóm (Mỗi nhóm thực hiện 1 yêu cầu) làm H Đ 1.</w:t>
            </w:r>
          </w:p>
          <w:p w14:paraId="7D1F3AB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 1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</w:p>
          <w:p w14:paraId="321D2AF2" w14:textId="2DF5F86C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HĐN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thực hiện yêu cầu.</w:t>
            </w:r>
          </w:p>
          <w:p w14:paraId="24054814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Đại diện nhóm lên bảng viết câu trả lời.</w:t>
            </w:r>
          </w:p>
          <w:p w14:paraId="79AAE9A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Báo cáo kết quả </w:t>
            </w:r>
          </w:p>
          <w:p w14:paraId="2CD282F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S nhận xét bài làm của bạn</w:t>
            </w:r>
          </w:p>
          <w:p w14:paraId="22F6E25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</w:t>
            </w:r>
          </w:p>
          <w:p w14:paraId="7457298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4EE12A2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GV nhận xét bài làm và tổng hợp kiến thức =&gt; nhận xét. </w:t>
            </w:r>
          </w:p>
          <w:p w14:paraId="2F1A519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đọc nhận xét, ghi nhớ.</w:t>
            </w:r>
          </w:p>
        </w:tc>
        <w:tc>
          <w:tcPr>
            <w:tcW w:w="4678" w:type="dxa"/>
          </w:tcPr>
          <w:p w14:paraId="1FB7DAC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 xml:space="preserve">HĐ 1: </w:t>
            </w:r>
          </w:p>
          <w:p w14:paraId="6B50D97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a) Số học trò học Toán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380" w:dyaOrig="620" w14:anchorId="44B8E5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9pt;height:31pt" o:ole="">
                  <v:imagedata r:id="rId8" o:title=""/>
                </v:shape>
                <o:OLEObject Type="Embed" ProgID="Equation.DSMT4" ShapeID="_x0000_i1043" DrawAspect="Content" ObjectID="_1772357137" r:id="rId9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HS)</w:t>
            </w:r>
          </w:p>
          <w:p w14:paraId="17B4580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 b) Số học trò học Nhạc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380" w:dyaOrig="620" w14:anchorId="045497EF">
                <v:shape id="_x0000_i1044" type="#_x0000_t75" style="width:19pt;height:31pt" o:ole="">
                  <v:imagedata r:id="rId10" o:title=""/>
                </v:shape>
                <o:OLEObject Type="Embed" ProgID="Equation.DSMT4" ShapeID="_x0000_i1044" DrawAspect="Content" ObjectID="_1772357138" r:id="rId11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HS)</w:t>
            </w:r>
          </w:p>
          <w:p w14:paraId="7CA26A5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  c) Số học trò đăm chiêu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380" w:dyaOrig="620" w14:anchorId="3C55509D">
                <v:shape id="_x0000_i1045" type="#_x0000_t75" style="width:19pt;height:31pt" o:ole="">
                  <v:imagedata r:id="rId12" o:title=""/>
                </v:shape>
                <o:OLEObject Type="Embed" ProgID="Equation.DSMT4" ShapeID="_x0000_i1045" DrawAspect="Content" ObjectID="_1772357139" r:id="rId13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HS)</w:t>
            </w:r>
          </w:p>
          <w:p w14:paraId="7DD6B5B0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</w:p>
        </w:tc>
      </w:tr>
      <w:tr w:rsidR="004010E0" w:rsidRPr="004010E0" w14:paraId="1D41F346" w14:textId="77777777" w:rsidTr="00250C0E">
        <w:tc>
          <w:tcPr>
            <w:tcW w:w="4962" w:type="dxa"/>
          </w:tcPr>
          <w:p w14:paraId="2EB81E1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2</w:t>
            </w:r>
          </w:p>
          <w:p w14:paraId="686783A4" w14:textId="7FAE97F1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cho học sinh đọc đề bài ví dụ 1 trong SGK</w:t>
            </w:r>
          </w:p>
          <w:p w14:paraId="66320D42" w14:textId="6807E472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Yêu cầu học sinh hoạt động nhóm cặp viết biểu thức biểu thị: </w:t>
            </w:r>
          </w:p>
          <w:p w14:paraId="29337F4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+ Giá chiếc quạt thứ 3</w:t>
            </w:r>
          </w:p>
          <w:p w14:paraId="37A6D2F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+ Giá chiếc quạt thứ 4.  </w:t>
            </w:r>
          </w:p>
          <w:p w14:paraId="15F8E19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+ Tổng số tiền bác Ánh phải trả cho cả 4 chiếc quạt.</w:t>
            </w:r>
          </w:p>
          <w:p w14:paraId="07F43C9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 2</w:t>
            </w:r>
          </w:p>
          <w:p w14:paraId="3FC5770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 Hoạt động nhóm cặp làm VD 1</w:t>
            </w:r>
          </w:p>
          <w:p w14:paraId="1573F8E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theo dõi, hỗ trợ (nếu cần)</w:t>
            </w:r>
          </w:p>
          <w:p w14:paraId="1D21441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Báo cáo kết quả </w:t>
            </w:r>
          </w:p>
          <w:p w14:paraId="203EBFD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chiếu bài 1 nhóm lên bảng.</w:t>
            </w:r>
          </w:p>
          <w:p w14:paraId="2253450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cho HS nhận xét bài làm của bạn.</w:t>
            </w:r>
          </w:p>
          <w:p w14:paraId="6F8BB27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Nhận xét, đánh giá bài làm của bạn</w:t>
            </w:r>
          </w:p>
          <w:p w14:paraId="5D49B34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6F6E978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bài làm của học sinh</w:t>
            </w:r>
          </w:p>
        </w:tc>
        <w:tc>
          <w:tcPr>
            <w:tcW w:w="4678" w:type="dxa"/>
          </w:tcPr>
          <w:p w14:paraId="00B925B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í dụ 1:  (SGK)</w:t>
            </w:r>
          </w:p>
          <w:p w14:paraId="59E88C29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Giải</w:t>
            </w:r>
          </w:p>
          <w:p w14:paraId="4955E0F4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ọi x (nghìn đồng) là giá bán hai chiếc quạt đầu tiên.</w:t>
            </w:r>
          </w:p>
          <w:p w14:paraId="7EA3D0B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Theo đề bài: </w:t>
            </w:r>
          </w:p>
          <w:p w14:paraId="6D8A379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iá bán chiếc quạt thứ ba là x-200 (nghìn đồng).</w:t>
            </w:r>
          </w:p>
          <w:p w14:paraId="6A84AB7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iá bán chiếc quạt thứ tư là (x-200) - 300  = x - 500 (nghìn đồng).</w:t>
            </w:r>
          </w:p>
          <w:p w14:paraId="7EB228C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tổng số tiền bác Ánh phải trả khi mua cả 4 chiếc quạt là:</w:t>
            </w:r>
          </w:p>
          <w:p w14:paraId="13D3378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x + x + (x-200) +(x-500) = x - 700 (nghìn đồng).</w:t>
            </w:r>
          </w:p>
          <w:p w14:paraId="2905283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</w:p>
          <w:p w14:paraId="45E432A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</w:p>
          <w:p w14:paraId="5E77E96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</w:p>
          <w:p w14:paraId="3941681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</w:p>
        </w:tc>
      </w:tr>
      <w:tr w:rsidR="004010E0" w:rsidRPr="004010E0" w14:paraId="46B17E25" w14:textId="77777777" w:rsidTr="00250C0E">
        <w:tc>
          <w:tcPr>
            <w:tcW w:w="4962" w:type="dxa"/>
          </w:tcPr>
          <w:p w14:paraId="061E868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3</w:t>
            </w:r>
          </w:p>
          <w:p w14:paraId="5C1B57BC" w14:textId="7906656B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YCHS đọc đề bài tập luyện tập</w:t>
            </w:r>
          </w:p>
          <w:p w14:paraId="2001A2B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YCHS HĐCN làm bài tập sau đó đổi bài kiểm tra chéo theo cặp.</w:t>
            </w:r>
          </w:p>
          <w:p w14:paraId="79CBEAA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lastRenderedPageBreak/>
              <w:t>*Thực hiện nhiệm vụ 3</w:t>
            </w:r>
          </w:p>
          <w:p w14:paraId="1EF6981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 Hoạt động cá nhân làm bài tập</w:t>
            </w:r>
          </w:p>
          <w:p w14:paraId="75344DB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ướng dẫn, hỗ trợ (nếu cần).</w:t>
            </w:r>
          </w:p>
          <w:p w14:paraId="72955BC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Báo cáo kết quả </w:t>
            </w:r>
          </w:p>
          <w:p w14:paraId="66EE275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chiếu 1-2 bài lên bảng.</w:t>
            </w:r>
          </w:p>
          <w:p w14:paraId="5969582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o HS nhận xét câu trả lời của bạn</w:t>
            </w:r>
          </w:p>
          <w:p w14:paraId="3966C40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</w:t>
            </w:r>
          </w:p>
          <w:p w14:paraId="367C0D4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5017100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và tổng hợp lại kiến thức.</w:t>
            </w:r>
          </w:p>
          <w:p w14:paraId="1FCD9F5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chấm chéo bài của bạn, sửa bài (nếu cần)</w:t>
            </w:r>
          </w:p>
        </w:tc>
        <w:tc>
          <w:tcPr>
            <w:tcW w:w="4678" w:type="dxa"/>
          </w:tcPr>
          <w:p w14:paraId="2E6700E2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lastRenderedPageBreak/>
              <w:t>Luyện tập 1:</w:t>
            </w:r>
          </w:p>
          <w:p w14:paraId="4099B8FD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                     Giải</w:t>
            </w:r>
          </w:p>
          <w:p w14:paraId="645AA869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a) 150x</w:t>
            </w:r>
          </w:p>
          <w:p w14:paraId="04FBB092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lastRenderedPageBreak/>
              <w:t xml:space="preserve">          b)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560" w:dyaOrig="620" w14:anchorId="300277FE">
                <v:shape id="_x0000_i1046" type="#_x0000_t75" style="width:27.5pt;height:31pt" o:ole="">
                  <v:imagedata r:id="rId14" o:title=""/>
                </v:shape>
                <o:OLEObject Type="Embed" ProgID="Equation.DSMT4" ShapeID="_x0000_i1046" DrawAspect="Content" ObjectID="_1772357140" r:id="rId15"/>
              </w:object>
            </w:r>
          </w:p>
        </w:tc>
      </w:tr>
      <w:tr w:rsidR="004010E0" w:rsidRPr="004010E0" w14:paraId="3B25E3CF" w14:textId="77777777" w:rsidTr="00250C0E">
        <w:tc>
          <w:tcPr>
            <w:tcW w:w="9640" w:type="dxa"/>
            <w:gridSpan w:val="2"/>
          </w:tcPr>
          <w:p w14:paraId="2241389F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lastRenderedPageBreak/>
              <w:t>II - Một số ví dụ về ứng dụng của phương trình bậc nhất một ẩn</w:t>
            </w:r>
          </w:p>
        </w:tc>
      </w:tr>
      <w:tr w:rsidR="004010E0" w:rsidRPr="004010E0" w14:paraId="009B8210" w14:textId="77777777" w:rsidTr="00250C0E">
        <w:tc>
          <w:tcPr>
            <w:tcW w:w="4962" w:type="dxa"/>
          </w:tcPr>
          <w:p w14:paraId="37A150F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1</w:t>
            </w:r>
          </w:p>
          <w:p w14:paraId="42AB1819" w14:textId="12F642AD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YCHS đọc đề bài HĐ2</w:t>
            </w:r>
          </w:p>
          <w:p w14:paraId="38C85C2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YCHS HĐCN làm bài tập theo gợi ý của GV và trả lời</w:t>
            </w:r>
          </w:p>
          <w:p w14:paraId="79846C01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</w:t>
            </w: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Gọi số học trò của nhà toán học Pythagore là x (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700" w:dyaOrig="320" w14:anchorId="69C226C2">
                <v:shape id="_x0000_i1047" type="#_x0000_t75" style="width:35pt;height:15.5pt" o:ole="">
                  <v:imagedata r:id="rId16" o:title=""/>
                </v:shape>
                <o:OLEObject Type="Embed" ProgID="Equation.DSMT4" ShapeID="_x0000_i1047" DrawAspect="Content" ObjectID="_1772357141" r:id="rId17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) hãy biểu diễn số HS của ông theo x?</w:t>
            </w:r>
          </w:p>
          <w:p w14:paraId="68305DC5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Lập phương trình biểu thị số học sinh của nhà toán học PyThagore?</w:t>
            </w:r>
          </w:p>
          <w:p w14:paraId="228A2EB4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Quy đồng hai vế, giải phương trình tìm x?</w:t>
            </w:r>
          </w:p>
          <w:p w14:paraId="2A2E6497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Đối chiếu điều kiện của x và kết luận?</w:t>
            </w:r>
          </w:p>
          <w:p w14:paraId="50D5CD58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 1</w:t>
            </w:r>
          </w:p>
          <w:p w14:paraId="353396A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: Hoạt động cá nhân làm bài tập theo gợi ý của Gv. </w:t>
            </w:r>
          </w:p>
          <w:p w14:paraId="1727CE9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Lần lượt đứng tại chỗ trả lời câu hỏi.</w:t>
            </w:r>
          </w:p>
          <w:p w14:paraId="6D2DB16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ướng dẫn, hỗ trợ (nếu cần).</w:t>
            </w:r>
          </w:p>
          <w:p w14:paraId="0CFC876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Báo cáo kết quả 1</w:t>
            </w:r>
          </w:p>
          <w:p w14:paraId="4EE2538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o HS nhận xét câu trả lời của bạn</w:t>
            </w:r>
          </w:p>
          <w:p w14:paraId="5BAC34B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.</w:t>
            </w:r>
          </w:p>
          <w:p w14:paraId="786F514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ghi cấu trả lời lên bảng.</w:t>
            </w:r>
          </w:p>
          <w:p w14:paraId="618E1A3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2390688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và tổng hợp lại kiến thức.</w:t>
            </w:r>
          </w:p>
          <w:p w14:paraId="7607C861" w14:textId="7B87F490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Chỉ cho HS nhận biết các bước giải bài toán bằng cách lập phương trình. </w:t>
            </w:r>
          </w:p>
        </w:tc>
        <w:tc>
          <w:tcPr>
            <w:tcW w:w="4678" w:type="dxa"/>
          </w:tcPr>
          <w:p w14:paraId="239F254E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 xml:space="preserve">HĐ 2: </w:t>
            </w:r>
          </w:p>
          <w:p w14:paraId="2B66E2C0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t>Giải</w:t>
            </w:r>
          </w:p>
          <w:p w14:paraId="2515A92F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>Bước 1: Lập phương trình.</w:t>
            </w:r>
          </w:p>
          <w:p w14:paraId="4B0823D9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Gọi số học trò của nhà toán học Pythagore là x (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700" w:dyaOrig="320" w14:anchorId="5855D85C">
                <v:shape id="_x0000_i1048" type="#_x0000_t75" style="width:35pt;height:15.5pt" o:ole="">
                  <v:imagedata r:id="rId16" o:title=""/>
                </v:shape>
                <o:OLEObject Type="Embed" ProgID="Equation.DSMT4" ShapeID="_x0000_i1048" DrawAspect="Content" ObjectID="_1772357142" r:id="rId18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)</w:t>
            </w:r>
          </w:p>
          <w:p w14:paraId="12542961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Khi đó: Số học trò học Toán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240" w:dyaOrig="620" w14:anchorId="705A333C">
                <v:shape id="_x0000_i1049" type="#_x0000_t75" style="width:12pt;height:31pt" o:ole="">
                  <v:imagedata r:id="rId19" o:title=""/>
                </v:shape>
                <o:OLEObject Type="Embed" ProgID="Equation.DSMT4" ShapeID="_x0000_i1049" DrawAspect="Content" ObjectID="_1772357143" r:id="rId20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; học Nhạc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240" w:dyaOrig="620" w14:anchorId="4F6C81A0">
                <v:shape id="_x0000_i1050" type="#_x0000_t75" style="width:12pt;height:31pt" o:ole="">
                  <v:imagedata r:id="rId21" o:title=""/>
                </v:shape>
                <o:OLEObject Type="Embed" ProgID="Equation.DSMT4" ShapeID="_x0000_i1050" DrawAspect="Content" ObjectID="_1772357144" r:id="rId22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; số đang đăm chiêu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240" w:dyaOrig="620" w14:anchorId="10B5C8A5">
                <v:shape id="_x0000_i1051" type="#_x0000_t75" style="width:12pt;height:31pt" o:ole="">
                  <v:imagedata r:id="rId23" o:title=""/>
                </v:shape>
                <o:OLEObject Type="Embed" ProgID="Equation.DSMT4" ShapeID="_x0000_i1051" DrawAspect="Content" ObjectID="_1772357145" r:id="rId24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. </w:t>
            </w:r>
          </w:p>
          <w:p w14:paraId="41C43725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ta có phương trình:</w:t>
            </w:r>
          </w:p>
          <w:p w14:paraId="1F84562B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1660" w:dyaOrig="620" w14:anchorId="28DF1C89">
                <v:shape id="_x0000_i1052" type="#_x0000_t75" style="width:83pt;height:31pt" o:ole="">
                  <v:imagedata r:id="rId25" o:title=""/>
                </v:shape>
                <o:OLEObject Type="Embed" ProgID="Equation.DSMT4" ShapeID="_x0000_i1052" DrawAspect="Content" ObjectID="_1772357146" r:id="rId26"/>
              </w:object>
            </w:r>
          </w:p>
          <w:p w14:paraId="32EA6D4A" w14:textId="77777777" w:rsidR="004010E0" w:rsidRPr="004010E0" w:rsidRDefault="004010E0" w:rsidP="004010E0">
            <w:pPr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  <w:t>Bước 2: Giải phương trình</w:t>
            </w:r>
          </w:p>
          <w:p w14:paraId="666F762A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sym w:font="Wingdings" w:char="F0F3"/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1280" w:dyaOrig="620" w14:anchorId="12568F43">
                <v:shape id="_x0000_i1053" type="#_x0000_t75" style="width:63.5pt;height:31pt" o:ole="">
                  <v:imagedata r:id="rId27" o:title=""/>
                </v:shape>
                <o:OLEObject Type="Embed" ProgID="Equation.DSMT4" ShapeID="_x0000_i1053" DrawAspect="Content" ObjectID="_1772357147" r:id="rId28"/>
              </w:object>
            </w:r>
          </w:p>
          <w:p w14:paraId="5D1511A2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sym w:font="Wingdings" w:char="F0F3"/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1480" w:dyaOrig="279" w14:anchorId="1DC2A880">
                <v:shape id="_x0000_i1054" type="#_x0000_t75" style="width:74pt;height:14.5pt" o:ole="">
                  <v:imagedata r:id="rId29" o:title=""/>
                </v:shape>
                <o:OLEObject Type="Embed" ProgID="Equation.DSMT4" ShapeID="_x0000_i1054" DrawAspect="Content" ObjectID="_1772357148" r:id="rId30"/>
              </w:object>
            </w:r>
          </w:p>
          <w:p w14:paraId="0C524EAB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eastAsiaTheme="minorHAnsi" w:hAnsi="Times New Roman"/>
                <w:color w:val="auto"/>
                <w:position w:val="-42"/>
                <w:sz w:val="26"/>
                <w:szCs w:val="26"/>
              </w:rPr>
              <w:object w:dxaOrig="1800" w:dyaOrig="999" w14:anchorId="4FC701F4">
                <v:shape id="_x0000_i1055" type="#_x0000_t75" style="width:90pt;height:50pt" o:ole="">
                  <v:imagedata r:id="rId31" o:title=""/>
                </v:shape>
                <o:OLEObject Type="Embed" ProgID="Equation.DSMT4" ShapeID="_x0000_i1055" DrawAspect="Content" ObjectID="_1772357149" r:id="rId32"/>
              </w:object>
            </w:r>
          </w:p>
          <w:p w14:paraId="4CA0AF4A" w14:textId="77777777" w:rsidR="004010E0" w:rsidRPr="004010E0" w:rsidRDefault="004010E0" w:rsidP="004010E0">
            <w:pPr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  <w:t>Bước 3: Kết luận.</w:t>
            </w:r>
          </w:p>
          <w:p w14:paraId="4B719A6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x = 28 Thỏa mãn điều kiện</w:t>
            </w:r>
          </w:p>
          <w:p w14:paraId="603E1AB1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số học trò của Pythagore là 28 người.</w:t>
            </w:r>
          </w:p>
          <w:p w14:paraId="4992E300" w14:textId="77777777" w:rsidR="004010E0" w:rsidRPr="004010E0" w:rsidRDefault="004010E0" w:rsidP="004010E0">
            <w:pPr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  <w:t>* Các bước giải bài toán bằng cách lập phương trình:</w:t>
            </w:r>
          </w:p>
          <w:p w14:paraId="231B43A7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Bước 1: Lập phương trình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</w:t>
            </w:r>
          </w:p>
          <w:p w14:paraId="67FF3089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ọn ẩn và đặt điều kiện cho ẩn.</w:t>
            </w:r>
          </w:p>
          <w:p w14:paraId="43F5F3E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Biểu diễn đại lượng chưa biết qua ẩn và đại lượng đã biết.</w:t>
            </w:r>
          </w:p>
          <w:p w14:paraId="4D9BA41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Lập phương trình biểu thị mối quan hệ giữa các đại lượng.</w:t>
            </w:r>
          </w:p>
          <w:p w14:paraId="66F3BE48" w14:textId="77777777" w:rsidR="004010E0" w:rsidRPr="004010E0" w:rsidRDefault="004010E0" w:rsidP="004010E0">
            <w:pPr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Bước 2: Giải phương trình.</w:t>
            </w:r>
          </w:p>
          <w:p w14:paraId="2FD7B084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Bước 3: Kết luận.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Đối chiếu với điều kiện của ẩn và kết luận)</w:t>
            </w:r>
          </w:p>
        </w:tc>
      </w:tr>
      <w:tr w:rsidR="004010E0" w:rsidRPr="004010E0" w14:paraId="5903BF9F" w14:textId="77777777" w:rsidTr="00250C0E">
        <w:tc>
          <w:tcPr>
            <w:tcW w:w="4962" w:type="dxa"/>
          </w:tcPr>
          <w:p w14:paraId="68D94593" w14:textId="07A35A13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Giao nhiệm vụ 2 </w:t>
            </w:r>
          </w:p>
          <w:p w14:paraId="724F0738" w14:textId="20C332FE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GV YCHS đọc đề ví dụ 2 </w:t>
            </w:r>
          </w:p>
          <w:p w14:paraId="5CD4ED7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lastRenderedPageBreak/>
              <w:t>YCHS HĐN lần lượt trả lời các câu hỏi của gv để giải ví dụ:</w:t>
            </w:r>
          </w:p>
          <w:p w14:paraId="6FA6233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ãy chọn ẩn và đặt điều kiện cho ẩn?</w:t>
            </w:r>
          </w:p>
          <w:p w14:paraId="53A248B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Trong bài toán, đại lượng nào đã biết? Đại lượng nào chưa biết?</w:t>
            </w:r>
          </w:p>
          <w:p w14:paraId="13CCEDB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Dựa vào cách chọn ẩn trên, em hãy biểu diễn đại lượng chưa biết qua ẩn và đại lượng đã biết?</w:t>
            </w:r>
          </w:p>
          <w:p w14:paraId="37C7B59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Em hãy lập phương trình biểu thị mối quan hệ giữa các đại lượng?</w:t>
            </w:r>
          </w:p>
          <w:p w14:paraId="038EE36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ác em HĐCN giải phương trình và đọc kết quả?</w:t>
            </w:r>
          </w:p>
          <w:p w14:paraId="1BB60BE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Dựa vào điều kiện của ẩn, em hãy trả lời bài toán?</w:t>
            </w:r>
          </w:p>
          <w:p w14:paraId="31F38CF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 2</w:t>
            </w:r>
          </w:p>
          <w:p w14:paraId="67729BD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 Hoạt động cá nhân lần lượt trả lời các câu hỏi của GV, làm bài tập</w:t>
            </w:r>
          </w:p>
          <w:p w14:paraId="32D274D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ướng dẫn, hỗ trợ (nếu cần).</w:t>
            </w:r>
          </w:p>
          <w:p w14:paraId="4ED8D96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Báo cáo kết quả 2 </w:t>
            </w:r>
          </w:p>
          <w:p w14:paraId="7019564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o HS nhận xét câu trả lời của bạn</w:t>
            </w:r>
          </w:p>
          <w:p w14:paraId="1710BAE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</w:t>
            </w:r>
          </w:p>
          <w:p w14:paraId="77DF6F0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51B47A4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và tổng hợp lại kiến thức.</w:t>
            </w:r>
          </w:p>
          <w:p w14:paraId="13C4AC8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sửa bài (nếu cần)</w:t>
            </w:r>
          </w:p>
        </w:tc>
        <w:tc>
          <w:tcPr>
            <w:tcW w:w="4678" w:type="dxa"/>
          </w:tcPr>
          <w:p w14:paraId="7B1B4E44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lastRenderedPageBreak/>
              <w:t xml:space="preserve">Ví dụ 2: </w:t>
            </w:r>
          </w:p>
          <w:p w14:paraId="619692BE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</w:p>
          <w:p w14:paraId="68886F98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</w:p>
          <w:p w14:paraId="552DFBA0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</w:p>
          <w:p w14:paraId="601B080F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</w:p>
          <w:p w14:paraId="0811069D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</w:p>
          <w:p w14:paraId="10375C60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>Giải</w:t>
            </w:r>
          </w:p>
          <w:p w14:paraId="36DF9037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Gọi tuổi của em hiện nay là x</w:t>
            </w:r>
            <w:r w:rsidRPr="004010E0">
              <w:rPr>
                <w:rFonts w:ascii="Times New Roman" w:eastAsiaTheme="minorHAnsi" w:hAnsi="Times New Roman"/>
                <w:color w:val="auto"/>
                <w:position w:val="-16"/>
                <w:sz w:val="26"/>
                <w:szCs w:val="26"/>
              </w:rPr>
              <w:object w:dxaOrig="900" w:dyaOrig="440" w14:anchorId="20A2C41C">
                <v:shape id="_x0000_i1056" type="#_x0000_t75" style="width:45pt;height:22pt" o:ole="">
                  <v:imagedata r:id="rId33" o:title=""/>
                </v:shape>
                <o:OLEObject Type="Embed" ProgID="Equation.DSMT4" ShapeID="_x0000_i1056" DrawAspect="Content" ObjectID="_1772357150" r:id="rId34"/>
              </w:object>
            </w:r>
          </w:p>
          <w:p w14:paraId="39AC5071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Khi đó, tuổi của anh hiện nay là 3x</w:t>
            </w:r>
          </w:p>
          <w:p w14:paraId="2296DD50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Sáu năm nữa, tuổi của anh là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639" w:dyaOrig="279" w14:anchorId="1F4A312D">
                <v:shape id="_x0000_i1057" type="#_x0000_t75" style="width:32pt;height:14.5pt" o:ole="">
                  <v:imagedata r:id="rId35" o:title=""/>
                </v:shape>
                <o:OLEObject Type="Embed" ProgID="Equation.DSMT4" ShapeID="_x0000_i1057" DrawAspect="Content" ObjectID="_1772357151" r:id="rId36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và tuổi của em là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520" w:dyaOrig="279" w14:anchorId="7C4D5E5D">
                <v:shape id="_x0000_i1058" type="#_x0000_t75" style="width:26.5pt;height:14.5pt" o:ole="">
                  <v:imagedata r:id="rId37" o:title=""/>
                </v:shape>
                <o:OLEObject Type="Embed" ProgID="Equation.DSMT4" ShapeID="_x0000_i1058" DrawAspect="Content" ObjectID="_1772357152" r:id="rId38"/>
              </w:object>
            </w:r>
          </w:p>
          <w:p w14:paraId="10B50CDF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Theo đề bài: </w:t>
            </w:r>
            <w:r w:rsidRPr="004010E0">
              <w:rPr>
                <w:rFonts w:ascii="Times New Roman" w:eastAsiaTheme="minorHAnsi" w:hAnsi="Times New Roman"/>
                <w:color w:val="auto"/>
                <w:position w:val="-10"/>
                <w:sz w:val="26"/>
                <w:szCs w:val="26"/>
              </w:rPr>
              <w:object w:dxaOrig="1620" w:dyaOrig="320" w14:anchorId="3F2A1FE1">
                <v:shape id="_x0000_i1059" type="#_x0000_t75" style="width:81pt;height:15.5pt" o:ole="">
                  <v:imagedata r:id="rId39" o:title=""/>
                </v:shape>
                <o:OLEObject Type="Embed" ProgID="Equation.DSMT4" ShapeID="_x0000_i1059" DrawAspect="Content" ObjectID="_1772357153" r:id="rId40"/>
              </w:object>
            </w:r>
          </w:p>
          <w:p w14:paraId="0CBB9371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iải phương trình:</w:t>
            </w:r>
          </w:p>
          <w:p w14:paraId="13141405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eastAsiaTheme="minorHAnsi" w:hAnsi="Times New Roman"/>
                <w:color w:val="auto"/>
                <w:position w:val="-64"/>
                <w:sz w:val="26"/>
                <w:szCs w:val="26"/>
              </w:rPr>
              <w:object w:dxaOrig="1860" w:dyaOrig="1400" w14:anchorId="4E15CB96">
                <v:shape id="_x0000_i1060" type="#_x0000_t75" style="width:93pt;height:69.5pt" o:ole="">
                  <v:imagedata r:id="rId41" o:title=""/>
                </v:shape>
                <o:OLEObject Type="Embed" ProgID="Equation.DSMT4" ShapeID="_x0000_i1060" DrawAspect="Content" ObjectID="_1772357154" r:id="rId42"/>
              </w:object>
            </w:r>
          </w:p>
          <w:p w14:paraId="0450BF9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tuổi của em là 6 tuổi và tuổi của anh là 3.6 = 18 tuổi.</w:t>
            </w:r>
          </w:p>
          <w:p w14:paraId="28D39B91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</w:p>
        </w:tc>
      </w:tr>
      <w:tr w:rsidR="004010E0" w:rsidRPr="004010E0" w14:paraId="03332740" w14:textId="77777777" w:rsidTr="00250C0E">
        <w:tc>
          <w:tcPr>
            <w:tcW w:w="4962" w:type="dxa"/>
          </w:tcPr>
          <w:p w14:paraId="7FDB2E9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3</w:t>
            </w:r>
          </w:p>
          <w:p w14:paraId="169681E4" w14:textId="2E27BD05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GV YCHS đọc đề bài tập luyện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tập</w:t>
            </w:r>
          </w:p>
          <w:p w14:paraId="2701BC34" w14:textId="5BF9BCE8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YCHS HĐN làm bài tập </w:t>
            </w:r>
          </w:p>
          <w:p w14:paraId="089DEF7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 3</w:t>
            </w:r>
          </w:p>
          <w:p w14:paraId="2DF829CE" w14:textId="4FB8F0AA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 Hoạt động nhóm làm bài tập</w:t>
            </w:r>
          </w:p>
          <w:p w14:paraId="2468968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ướng dẫn, hỗ trợ (nếu cần).</w:t>
            </w:r>
          </w:p>
          <w:p w14:paraId="5B64B3C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Báo cáo kết quả 3</w:t>
            </w:r>
          </w:p>
          <w:p w14:paraId="4152C71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chiếu 1-2 bài lên bảng.</w:t>
            </w:r>
          </w:p>
          <w:p w14:paraId="1FACB4B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o HS nhận xét câu trả lời của bạn</w:t>
            </w:r>
          </w:p>
          <w:p w14:paraId="3F9DB7E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</w:t>
            </w:r>
          </w:p>
          <w:p w14:paraId="20A4260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5454AF7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và tổng hợp lại kiến thức.</w:t>
            </w:r>
          </w:p>
          <w:p w14:paraId="4FDC53E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chấm chéo bài của bạn, sửa bài (nếu cần)</w:t>
            </w:r>
          </w:p>
        </w:tc>
        <w:tc>
          <w:tcPr>
            <w:tcW w:w="4678" w:type="dxa"/>
          </w:tcPr>
          <w:p w14:paraId="528B9F6E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t>Luyện tập 2</w:t>
            </w:r>
          </w:p>
          <w:p w14:paraId="517028FC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Hiện nay ông hơn cháu 56 tuổi. Cách đây 5 năm tuổi ông gấp 8 lần tuổi cháu. Hỏi cháu hiện nay bao nhiêu tuổi? </w:t>
            </w:r>
          </w:p>
          <w:p w14:paraId="56E12636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t>Giải</w:t>
            </w:r>
          </w:p>
          <w:p w14:paraId="1683B738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Gọi tuổi của cháu hiện nay là x</w:t>
            </w:r>
            <w:r w:rsidRPr="004010E0">
              <w:rPr>
                <w:rFonts w:ascii="Times New Roman" w:eastAsiaTheme="minorHAnsi" w:hAnsi="Times New Roman"/>
                <w:color w:val="auto"/>
                <w:position w:val="-16"/>
                <w:sz w:val="26"/>
                <w:szCs w:val="26"/>
              </w:rPr>
              <w:object w:dxaOrig="900" w:dyaOrig="440" w14:anchorId="353012F5">
                <v:shape id="_x0000_i1061" type="#_x0000_t75" style="width:45pt;height:22pt" o:ole="">
                  <v:imagedata r:id="rId33" o:title=""/>
                </v:shape>
                <o:OLEObject Type="Embed" ProgID="Equation.DSMT4" ShapeID="_x0000_i1061" DrawAspect="Content" ObjectID="_1772357155" r:id="rId43"/>
              </w:object>
            </w:r>
          </w:p>
          <w:p w14:paraId="56188B67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Khi đó, tuổi của ông hiện nay là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639" w:dyaOrig="279" w14:anchorId="10541633">
                <v:shape id="_x0000_i1062" type="#_x0000_t75" style="width:32pt;height:14.5pt" o:ole="">
                  <v:imagedata r:id="rId44" o:title=""/>
                </v:shape>
                <o:OLEObject Type="Embed" ProgID="Equation.DSMT4" ShapeID="_x0000_i1062" DrawAspect="Content" ObjectID="_1772357156" r:id="rId45"/>
              </w:object>
            </w:r>
          </w:p>
          <w:p w14:paraId="06A8C0C5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Cách đây 5 năm, tuổi của cháu là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520" w:dyaOrig="279" w14:anchorId="04E46A2A">
                <v:shape id="_x0000_i1063" type="#_x0000_t75" style="width:26.5pt;height:14.5pt" o:ole="">
                  <v:imagedata r:id="rId46" o:title=""/>
                </v:shape>
                <o:OLEObject Type="Embed" ProgID="Equation.DSMT4" ShapeID="_x0000_i1063" DrawAspect="Content" ObjectID="_1772357157" r:id="rId47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; tuổi của ông là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1760" w:dyaOrig="279" w14:anchorId="49C9733F">
                <v:shape id="_x0000_i1064" type="#_x0000_t75" style="width:87.5pt;height:14.5pt" o:ole="">
                  <v:imagedata r:id="rId48" o:title=""/>
                </v:shape>
                <o:OLEObject Type="Embed" ProgID="Equation.DSMT4" ShapeID="_x0000_i1064" DrawAspect="Content" ObjectID="_1772357158" r:id="rId49"/>
              </w:object>
            </w:r>
          </w:p>
          <w:p w14:paraId="12F7EA96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Theo đề bài, </w:t>
            </w:r>
            <w:r w:rsidRPr="004010E0">
              <w:rPr>
                <w:rFonts w:ascii="Times New Roman" w:eastAsiaTheme="minorHAnsi" w:hAnsi="Times New Roman"/>
                <w:color w:val="auto"/>
                <w:position w:val="-10"/>
                <w:sz w:val="26"/>
                <w:szCs w:val="26"/>
              </w:rPr>
              <w:object w:dxaOrig="1579" w:dyaOrig="320" w14:anchorId="5057153F">
                <v:shape id="_x0000_i1065" type="#_x0000_t75" style="width:78.5pt;height:15.5pt" o:ole="">
                  <v:imagedata r:id="rId50" o:title=""/>
                </v:shape>
                <o:OLEObject Type="Embed" ProgID="Equation.DSMT4" ShapeID="_x0000_i1065" DrawAspect="Content" ObjectID="_1772357159" r:id="rId51"/>
              </w:object>
            </w:r>
          </w:p>
          <w:p w14:paraId="4BEF25A1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iải phương trình:</w:t>
            </w:r>
          </w:p>
          <w:p w14:paraId="3083609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eastAsiaTheme="minorHAnsi" w:hAnsi="Times New Roman"/>
                <w:color w:val="auto"/>
                <w:position w:val="-62"/>
                <w:sz w:val="26"/>
                <w:szCs w:val="26"/>
              </w:rPr>
              <w:object w:dxaOrig="1880" w:dyaOrig="1359" w14:anchorId="37D6F82A">
                <v:shape id="_x0000_i1066" type="#_x0000_t75" style="width:93.5pt;height:68pt" o:ole="">
                  <v:imagedata r:id="rId52" o:title=""/>
                </v:shape>
                <o:OLEObject Type="Embed" ProgID="Equation.DSMT4" ShapeID="_x0000_i1066" DrawAspect="Content" ObjectID="_1772357160" r:id="rId53"/>
              </w:object>
            </w:r>
          </w:p>
          <w:p w14:paraId="3B1E39AF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=&gt;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660" w:dyaOrig="279" w14:anchorId="4CFB3AC6">
                <v:shape id="_x0000_i1067" type="#_x0000_t75" style="width:33pt;height:14.5pt" o:ole="">
                  <v:imagedata r:id="rId54" o:title=""/>
                </v:shape>
                <o:OLEObject Type="Embed" ProgID="Equation.DSMT4" ShapeID="_x0000_i1067" DrawAspect="Content" ObjectID="_1772357161" r:id="rId55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TMĐK)</w:t>
            </w:r>
          </w:p>
          <w:p w14:paraId="1197AF77" w14:textId="77777777" w:rsidR="004010E0" w:rsidRPr="004010E0" w:rsidRDefault="004010E0" w:rsidP="004010E0">
            <w:pPr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tuổi của cháu hiện nay là 13 tuổi.</w:t>
            </w:r>
          </w:p>
        </w:tc>
      </w:tr>
      <w:tr w:rsidR="004010E0" w:rsidRPr="004010E0" w14:paraId="0EAAA71D" w14:textId="77777777" w:rsidTr="00250C0E">
        <w:tc>
          <w:tcPr>
            <w:tcW w:w="4962" w:type="dxa"/>
          </w:tcPr>
          <w:p w14:paraId="5C756C8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4</w:t>
            </w:r>
          </w:p>
          <w:p w14:paraId="1FD0A227" w14:textId="55D10BA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YCHS đọc đề bài tập luyện tập</w:t>
            </w:r>
          </w:p>
          <w:p w14:paraId="21E9845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YCHS HĐCN trả lời các câu hỏi của GV để giải bài tập. GV giới thiệu dạng bài chuyển động.</w:t>
            </w:r>
          </w:p>
          <w:p w14:paraId="1687C79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lastRenderedPageBreak/>
              <w:t>? Dạng toán chuyển động sẽ có các đại lượng nào?</w:t>
            </w:r>
          </w:p>
          <w:p w14:paraId="7200C39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? Nêu công thức nói lên mối liên hệ giữa các đại lượng đó? Đơn vị ? Ta cần đổi đơn vị nào?</w:t>
            </w:r>
          </w:p>
          <w:p w14:paraId="225C92F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Bài toán trên đã cho biết đại lượng nào? Yêu cầu tìm đại lượng nào? </w:t>
            </w:r>
          </w:p>
          <w:p w14:paraId="547E9AD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Em hãy thực hiện bước chọn ẩn và đặt điều kiện cho ẩn?</w:t>
            </w:r>
          </w:p>
          <w:p w14:paraId="1807222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Ta cần biểu diễn các đại lượng chưa biết nào? Em hãy dựa vào công thức, biểu diễn các đại lượng chưa biết theo ẩn và đại lượng đã biết?</w:t>
            </w:r>
          </w:p>
          <w:p w14:paraId="64B5987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Từ đó lập phương trình?</w:t>
            </w:r>
          </w:p>
          <w:p w14:paraId="25A701D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iải phương trình và trả lời bài toán?</w:t>
            </w:r>
          </w:p>
          <w:p w14:paraId="12FDA10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 4</w:t>
            </w:r>
          </w:p>
          <w:p w14:paraId="2717EEF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 Hoạt động cá nhân trả lời câu hỏi</w:t>
            </w:r>
          </w:p>
          <w:p w14:paraId="5C37A75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ướng dẫn, hỗ trợ (nếu cần).</w:t>
            </w:r>
          </w:p>
          <w:p w14:paraId="5E1B892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Báo cáo kết quả 4</w:t>
            </w:r>
          </w:p>
          <w:p w14:paraId="61686644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o HS nhận xét câu trả lời của bạn</w:t>
            </w:r>
          </w:p>
          <w:p w14:paraId="7D283024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</w:t>
            </w:r>
          </w:p>
          <w:p w14:paraId="09CBD56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6BC7BCA4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và tổng hợp lại kiến thức.</w:t>
            </w:r>
          </w:p>
          <w:p w14:paraId="689CDE0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  <w:t xml:space="preserve">- HS chữa bài </w:t>
            </w:r>
          </w:p>
        </w:tc>
        <w:tc>
          <w:tcPr>
            <w:tcW w:w="4678" w:type="dxa"/>
          </w:tcPr>
          <w:p w14:paraId="64FFB04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lastRenderedPageBreak/>
              <w:t xml:space="preserve">Ví dụ 3: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  <w:lang w:val="en-US"/>
              </w:rPr>
              <w:t>dạng bài chuyển động.</w:t>
            </w:r>
          </w:p>
          <w:p w14:paraId="401B656C" w14:textId="77777777" w:rsidR="004010E0" w:rsidRPr="004010E0" w:rsidRDefault="004010E0" w:rsidP="004010E0">
            <w:pPr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Một xe máy khởi hành từ Hà Nội đi Hải Phòng với vận tốc </w:t>
            </w:r>
            <w:r w:rsidRPr="004010E0">
              <w:rPr>
                <w:rFonts w:ascii="Times New Roman" w:eastAsiaTheme="minorHAnsi" w:hAnsi="Times New Roman"/>
                <w:b/>
                <w:i/>
                <w:color w:val="auto"/>
                <w:position w:val="-10"/>
                <w:sz w:val="26"/>
                <w:szCs w:val="26"/>
              </w:rPr>
              <w:object w:dxaOrig="840" w:dyaOrig="340" w14:anchorId="5D0A9DC3">
                <v:shape id="_x0000_i1068" type="#_x0000_t75" style="width:42pt;height:17.5pt" o:ole="">
                  <v:imagedata r:id="rId56" o:title=""/>
                </v:shape>
                <o:OLEObject Type="Embed" ProgID="Equation.DSMT4" ShapeID="_x0000_i1068" DrawAspect="Content" ObjectID="_1772357162" r:id="rId57"/>
              </w:object>
            </w:r>
            <w:r w:rsidRPr="004010E0"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  <w:t xml:space="preserve">. Sau đó 10 phút, trên cùng tuyến đường đó, một ô tô xuất phát từ Hải Phòng đi Hà Nội với vận </w:t>
            </w:r>
            <w:r w:rsidRPr="004010E0"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  <w:lastRenderedPageBreak/>
              <w:t xml:space="preserve">tốc </w:t>
            </w:r>
            <w:r w:rsidRPr="004010E0">
              <w:rPr>
                <w:rFonts w:ascii="Times New Roman" w:eastAsiaTheme="minorHAnsi" w:hAnsi="Times New Roman"/>
                <w:b/>
                <w:i/>
                <w:color w:val="auto"/>
                <w:position w:val="-10"/>
                <w:sz w:val="26"/>
                <w:szCs w:val="26"/>
              </w:rPr>
              <w:object w:dxaOrig="840" w:dyaOrig="340" w14:anchorId="7B5327E4">
                <v:shape id="_x0000_i1069" type="#_x0000_t75" style="width:42pt;height:17.5pt" o:ole="">
                  <v:imagedata r:id="rId58" o:title=""/>
                </v:shape>
                <o:OLEObject Type="Embed" ProgID="Equation.DSMT4" ShapeID="_x0000_i1069" DrawAspect="Content" ObjectID="_1772357163" r:id="rId59"/>
              </w:object>
            </w:r>
            <w:r w:rsidRPr="004010E0">
              <w:rPr>
                <w:rFonts w:ascii="Times New Roman" w:hAnsi="Times New Roman"/>
                <w:b/>
                <w:i/>
                <w:color w:val="auto"/>
                <w:sz w:val="26"/>
                <w:szCs w:val="26"/>
              </w:rPr>
              <w:t>. Hỏi sau bao lâu, kể từ khi xe máy khởi hành, hai xe gặp nhau? Biết quãng đường Hà Nội - Hải Phòng dài 120 km.</w:t>
            </w:r>
          </w:p>
          <w:p w14:paraId="760EA5D7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t>Giải</w:t>
            </w:r>
          </w:p>
          <w:p w14:paraId="2AFD1F7E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 xml:space="preserve">Đổi 10 phút =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220" w:dyaOrig="620" w14:anchorId="402E3ECE">
                <v:shape id="_x0000_i1070" type="#_x0000_t75" style="width:11.5pt;height:31pt" o:ole="">
                  <v:imagedata r:id="rId60" o:title=""/>
                </v:shape>
                <o:OLEObject Type="Embed" ProgID="Equation.DSMT4" ShapeID="_x0000_i1070" DrawAspect="Content" ObjectID="_1772357164" r:id="rId61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giờ</w:t>
            </w:r>
          </w:p>
          <w:p w14:paraId="4BADFE50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Gọi thời gian từ lúc xe máy khởi hành đến lúc hai xe gặp nhau là x (giờ), điều kiện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600" w:dyaOrig="620" w14:anchorId="492C2ABE">
                <v:shape id="_x0000_i1071" type="#_x0000_t75" style="width:30pt;height:31pt" o:ole="">
                  <v:imagedata r:id="rId62" o:title=""/>
                </v:shape>
                <o:OLEObject Type="Embed" ProgID="Equation.DSMT4" ShapeID="_x0000_i1071" DrawAspect="Content" ObjectID="_1772357165" r:id="rId63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. </w:t>
            </w:r>
          </w:p>
          <w:p w14:paraId="6D021F39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Khi đó, thời gian ô tô đi từ lúc khởi hành đến lúc gặp xe máy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560" w:dyaOrig="620" w14:anchorId="3E70A6EC">
                <v:shape id="_x0000_i1072" type="#_x0000_t75" style="width:27.5pt;height:31pt" o:ole="">
                  <v:imagedata r:id="rId64" o:title=""/>
                </v:shape>
                <o:OLEObject Type="Embed" ProgID="Equation.DSMT4" ShapeID="_x0000_i1072" DrawAspect="Content" ObjectID="_1772357166" r:id="rId65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giờ). Khi hai xe gặp nhau, xe máy đã đi được quãng đường là </w:t>
            </w:r>
            <w:r w:rsidRPr="004010E0">
              <w:rPr>
                <w:rFonts w:ascii="Times New Roman" w:eastAsiaTheme="minorHAnsi" w:hAnsi="Times New Roman"/>
                <w:color w:val="auto"/>
                <w:position w:val="-14"/>
                <w:sz w:val="26"/>
                <w:szCs w:val="26"/>
              </w:rPr>
              <w:object w:dxaOrig="940" w:dyaOrig="400" w14:anchorId="02C074CB">
                <v:shape id="_x0000_i1073" type="#_x0000_t75" style="width:47pt;height:20.5pt" o:ole="">
                  <v:imagedata r:id="rId66" o:title=""/>
                </v:shape>
                <o:OLEObject Type="Embed" ProgID="Equation.DSMT4" ShapeID="_x0000_i1073" DrawAspect="Content" ObjectID="_1772357167" r:id="rId67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, ô tô đã đi được quãng đường là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1460" w:dyaOrig="620" w14:anchorId="2C4D470B">
                <v:shape id="_x0000_i1074" type="#_x0000_t75" style="width:73pt;height:31pt" o:ole="">
                  <v:imagedata r:id="rId68" o:title=""/>
                </v:shape>
                <o:OLEObject Type="Embed" ProgID="Equation.DSMT4" ShapeID="_x0000_i1074" DrawAspect="Content" ObjectID="_1772357168" r:id="rId69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.</w:t>
            </w:r>
          </w:p>
          <w:p w14:paraId="0574B796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Đến lúc hai xe gặp nhau, tổng quãng đường đi được của hai xe đúng bằng quãng đường Hà Nội - Hải Phòng dài </w:t>
            </w:r>
            <w:r w:rsidRPr="004010E0">
              <w:rPr>
                <w:rFonts w:ascii="Times New Roman" w:eastAsiaTheme="minorHAnsi" w:hAnsi="Times New Roman"/>
                <w:color w:val="auto"/>
                <w:position w:val="-6"/>
                <w:sz w:val="26"/>
                <w:szCs w:val="26"/>
              </w:rPr>
              <w:object w:dxaOrig="700" w:dyaOrig="279" w14:anchorId="2BAB4CCA">
                <v:shape id="_x0000_i1075" type="#_x0000_t75" style="width:35pt;height:14.5pt" o:ole="">
                  <v:imagedata r:id="rId70" o:title=""/>
                </v:shape>
                <o:OLEObject Type="Embed" ProgID="Equation.DSMT4" ShapeID="_x0000_i1075" DrawAspect="Content" ObjectID="_1772357169" r:id="rId71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nên ta có phương trình:</w:t>
            </w:r>
          </w:p>
          <w:p w14:paraId="69B39BEE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2120" w:dyaOrig="620" w14:anchorId="65AD990D">
                <v:shape id="_x0000_i1076" type="#_x0000_t75" style="width:106pt;height:31pt" o:ole="">
                  <v:imagedata r:id="rId72" o:title=""/>
                </v:shape>
                <o:OLEObject Type="Embed" ProgID="Equation.DSMT4" ShapeID="_x0000_i1076" DrawAspect="Content" ObjectID="_1772357170" r:id="rId73"/>
              </w:object>
            </w:r>
          </w:p>
          <w:p w14:paraId="2A71DA45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eastAsiaTheme="minorHAnsi" w:hAnsi="Times New Roman"/>
                <w:color w:val="auto"/>
                <w:position w:val="-76"/>
                <w:sz w:val="26"/>
                <w:szCs w:val="26"/>
              </w:rPr>
              <w:object w:dxaOrig="2320" w:dyaOrig="1340" w14:anchorId="4FD5865A">
                <v:shape id="_x0000_i1077" type="#_x0000_t75" style="width:116pt;height:66.5pt" o:ole="">
                  <v:imagedata r:id="rId74" o:title=""/>
                </v:shape>
                <o:OLEObject Type="Embed" ProgID="Equation.DSMT4" ShapeID="_x0000_i1077" DrawAspect="Content" ObjectID="_1772357171" r:id="rId75"/>
              </w:object>
            </w:r>
          </w:p>
          <w:p w14:paraId="6CCF569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(TMĐK)</w:t>
            </w:r>
          </w:p>
          <w:p w14:paraId="693AC529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Vậy kể từ khi xe máy khởi hành, hai xe gặp nhau sau </w:t>
            </w:r>
            <w:r w:rsidRPr="004010E0">
              <w:rPr>
                <w:rFonts w:ascii="Times New Roman" w:eastAsiaTheme="minorHAnsi" w:hAnsi="Times New Roman"/>
                <w:color w:val="auto"/>
                <w:position w:val="-24"/>
                <w:sz w:val="26"/>
                <w:szCs w:val="26"/>
              </w:rPr>
              <w:object w:dxaOrig="320" w:dyaOrig="620" w14:anchorId="4D90037C">
                <v:shape id="_x0000_i1078" type="#_x0000_t75" style="width:15.5pt;height:31pt" o:ole="">
                  <v:imagedata r:id="rId76" o:title=""/>
                </v:shape>
                <o:OLEObject Type="Embed" ProgID="Equation.DSMT4" ShapeID="_x0000_i1078" DrawAspect="Content" ObjectID="_1772357172" r:id="rId77"/>
              </w:objec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 (giờ), tức là 1giờ 18 phút.</w:t>
            </w:r>
          </w:p>
        </w:tc>
      </w:tr>
      <w:tr w:rsidR="004010E0" w:rsidRPr="004010E0" w14:paraId="748F0078" w14:textId="77777777" w:rsidTr="00250C0E">
        <w:tc>
          <w:tcPr>
            <w:tcW w:w="4962" w:type="dxa"/>
          </w:tcPr>
          <w:p w14:paraId="43D9C89E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5</w:t>
            </w:r>
          </w:p>
          <w:p w14:paraId="14F2416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YCHS đọc đề bài (SL20 )</w:t>
            </w:r>
          </w:p>
          <w:p w14:paraId="2CC2A989" w14:textId="69C19169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Gv hướng dẫn học sinh giải ví dụ: </w:t>
            </w:r>
          </w:p>
          <w:p w14:paraId="42EEC64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+ Lựa chọn công thức áp dụng để tính trong 3 công thức đề bài cho.</w:t>
            </w:r>
          </w:p>
          <w:p w14:paraId="5D3AA0D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+ Lập phương trình của bài toán?</w:t>
            </w:r>
          </w:p>
          <w:p w14:paraId="2D3A01C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+ Thay số vào công thức đã lựa chọn để tính. (yêu cầu HS HĐN cặp 5p)</w:t>
            </w:r>
          </w:p>
          <w:p w14:paraId="2563BBD7" w14:textId="41A81F32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Thực hiện nhiệm vụ 5 </w:t>
            </w:r>
          </w:p>
          <w:p w14:paraId="7E29DA94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</w:t>
            </w:r>
            <w:r w:rsidRPr="004010E0">
              <w:rPr>
                <w:rFonts w:ascii="Times New Roman" w:hAnsi="Times New Roman"/>
                <w:vanish/>
                <w:color w:val="auto"/>
                <w:sz w:val="26"/>
                <w:szCs w:val="26"/>
              </w:rPr>
              <w:t xml:space="preserve">ID 2223 GA GV091 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: theo dõi GV hd chọn công thức áp dụng trong 3 công thức đề bài cho.</w:t>
            </w:r>
          </w:p>
          <w:p w14:paraId="26B357CD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HĐN cặp 5p thay số vào công thức đã lựa chọn để tính</w:t>
            </w:r>
          </w:p>
          <w:p w14:paraId="493C2D0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hướng dẫn, hỗ trợ (nếu cần).</w:t>
            </w:r>
          </w:p>
          <w:p w14:paraId="2497A841" w14:textId="57570D5A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lastRenderedPageBreak/>
              <w:t xml:space="preserve">*Báo cáo kết quả 5 </w:t>
            </w:r>
          </w:p>
          <w:p w14:paraId="691E891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chiếu 1-2 bài lên bảng.</w:t>
            </w:r>
          </w:p>
          <w:p w14:paraId="537F5D5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Cho HS nhận xét câu trả lời của bạn</w:t>
            </w:r>
          </w:p>
          <w:p w14:paraId="582D1F88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hận xét, đánh giá bài làm của bạn</w:t>
            </w:r>
          </w:p>
          <w:p w14:paraId="561F9C7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Đánh giá kết quả </w:t>
            </w:r>
          </w:p>
          <w:p w14:paraId="15C1747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nhận xét và tổng hợp lại kiến thức.</w:t>
            </w:r>
          </w:p>
          <w:p w14:paraId="399CE14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sửa bài (nếu cần)</w:t>
            </w:r>
          </w:p>
        </w:tc>
        <w:tc>
          <w:tcPr>
            <w:tcW w:w="4678" w:type="dxa"/>
          </w:tcPr>
          <w:p w14:paraId="527B2C8B" w14:textId="77777777" w:rsidR="004010E0" w:rsidRPr="004010E0" w:rsidRDefault="004010E0" w:rsidP="004010E0">
            <w:pPr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lastRenderedPageBreak/>
              <w:t xml:space="preserve">Ví dụ 4: SGK </w:t>
            </w: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Dạng toán năng suất</w:t>
            </w:r>
          </w:p>
          <w:p w14:paraId="5A68C2D6" w14:textId="77777777" w:rsidR="004010E0" w:rsidRPr="004010E0" w:rsidRDefault="004010E0" w:rsidP="004010E0">
            <w:pPr>
              <w:jc w:val="center"/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Cs/>
                <w:color w:val="auto"/>
                <w:sz w:val="26"/>
                <w:szCs w:val="26"/>
              </w:rPr>
              <w:t>Giải</w:t>
            </w:r>
          </w:p>
          <w:p w14:paraId="00076CA1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 </w:t>
            </w: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Nếu hành khách di chuyển quãng đường 20 km thì phải trả số tiền là:</w:t>
            </w:r>
          </w:p>
          <w:p w14:paraId="37DF0AA5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T= 20 000+11 500(20-1) = 238 500(đồng)</w:t>
            </w:r>
          </w:p>
          <w:p w14:paraId="02A83197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 xml:space="preserve">Do 343 000 &gt; 238 500 nên cô Hạnh đã di chuyển quãng đường lớn hơn 20 km (x&gt;20). Do đó tổng số tiền cô Hạnh phải trả ( tính theo x) là: </w:t>
            </w:r>
          </w:p>
          <w:p w14:paraId="09832036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T = 238 500 +9 500 (x-20) ( đồng)</w:t>
            </w:r>
          </w:p>
          <w:p w14:paraId="06776D7F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Theo đề bài, ta có phương trình</w:t>
            </w:r>
          </w:p>
          <w:p w14:paraId="2EB05C3F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238 500 +9 500 (x-20) = 343 000</w:t>
            </w:r>
          </w:p>
          <w:p w14:paraId="3ECFB388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sym w:font="Wingdings" w:char="F0F3"/>
            </w: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 xml:space="preserve"> 238 500 + 9 500 x - 190 000 = 343 000</w:t>
            </w:r>
          </w:p>
          <w:p w14:paraId="412748C4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sym w:font="Wingdings" w:char="F0F3"/>
            </w: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 xml:space="preserve"> 9500x = 294 500</w:t>
            </w:r>
          </w:p>
          <w:p w14:paraId="1B1F514F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lastRenderedPageBreak/>
              <w:t xml:space="preserve">=&gt; x = 31 </w:t>
            </w:r>
          </w:p>
          <w:p w14:paraId="1B7F0FD4" w14:textId="77777777" w:rsidR="004010E0" w:rsidRPr="004010E0" w:rsidRDefault="004010E0" w:rsidP="004010E0">
            <w:pPr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Cs/>
                <w:iCs/>
                <w:color w:val="auto"/>
                <w:sz w:val="26"/>
                <w:szCs w:val="26"/>
              </w:rPr>
              <w:t>Vậy cô Hạnh di chuyển quãng đường là 31 km.</w:t>
            </w:r>
          </w:p>
        </w:tc>
      </w:tr>
    </w:tbl>
    <w:p w14:paraId="2D11EE3C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</w:p>
    <w:p w14:paraId="23ED4A57" w14:textId="77777777" w:rsidR="004010E0" w:rsidRPr="004010E0" w:rsidRDefault="004010E0" w:rsidP="004010E0">
      <w:pPr>
        <w:pStyle w:val="ListParagraph"/>
        <w:spacing w:after="0" w:line="240" w:lineRule="auto"/>
        <w:ind w:left="0"/>
        <w:rPr>
          <w:b/>
          <w:b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3. Hoạt động 3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LUYỆN TẬP </w:t>
      </w:r>
    </w:p>
    <w:p w14:paraId="6149BD93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a) Mục tiêu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  <w:r w:rsidRPr="004010E0">
        <w:rPr>
          <w:rFonts w:eastAsia="Times New Roman"/>
          <w:bCs/>
          <w:iCs/>
          <w:color w:val="auto"/>
          <w:sz w:val="26"/>
          <w:szCs w:val="26"/>
        </w:rPr>
        <w:t xml:space="preserve"> </w:t>
      </w:r>
      <w:r w:rsidRPr="004010E0">
        <w:rPr>
          <w:rFonts w:eastAsia="Times New Roman"/>
          <w:color w:val="auto"/>
          <w:sz w:val="26"/>
          <w:szCs w:val="26"/>
        </w:rPr>
        <w:t>Giải quyết một số vấn đề thực tiễn gắn với phương trình bậc nhất.</w:t>
      </w:r>
    </w:p>
    <w:p w14:paraId="64FAA5AA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b) Nội dung</w:t>
      </w:r>
      <w:r w:rsidRPr="004010E0">
        <w:rPr>
          <w:rFonts w:eastAsia="Times New Roman"/>
          <w:b/>
          <w:bCs/>
          <w:iCs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:</w:t>
      </w:r>
      <w:r w:rsidRPr="004010E0">
        <w:rPr>
          <w:rFonts w:eastAsia="Times New Roman"/>
          <w:color w:val="auto"/>
          <w:sz w:val="26"/>
          <w:szCs w:val="26"/>
        </w:rPr>
        <w:t xml:space="preserve"> Làm luyện tập 3 SGK</w:t>
      </w:r>
    </w:p>
    <w:p w14:paraId="7EB24EDC" w14:textId="77777777" w:rsidR="004010E0" w:rsidRPr="004010E0" w:rsidRDefault="004010E0" w:rsidP="004010E0">
      <w:pPr>
        <w:spacing w:after="0" w:line="240" w:lineRule="auto"/>
        <w:rPr>
          <w:rFonts w:eastAsia="Times New Roman"/>
          <w:b/>
          <w:bCs/>
          <w:color w:val="auto"/>
          <w:sz w:val="26"/>
          <w:szCs w:val="26"/>
        </w:rPr>
      </w:pP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c) Sản phẩm</w:t>
      </w:r>
      <w:r w:rsidRPr="004010E0">
        <w:rPr>
          <w:rFonts w:eastAsia="Times New Roman"/>
          <w:b/>
          <w:bCs/>
          <w:iCs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:</w:t>
      </w:r>
      <w:r w:rsidRPr="004010E0">
        <w:rPr>
          <w:rFonts w:eastAsia="Times New Roman"/>
          <w:color w:val="auto"/>
          <w:sz w:val="26"/>
          <w:szCs w:val="26"/>
        </w:rPr>
        <w:t xml:space="preserve"> Lời giải luyện tập 3 SGK </w:t>
      </w:r>
    </w:p>
    <w:p w14:paraId="1988418A" w14:textId="77777777" w:rsidR="004010E0" w:rsidRPr="004010E0" w:rsidRDefault="004010E0" w:rsidP="004010E0">
      <w:pPr>
        <w:spacing w:after="0" w:line="240" w:lineRule="auto"/>
        <w:rPr>
          <w:b/>
          <w:b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d) Tổ chức thực hiện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>: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4673"/>
        <w:gridCol w:w="4678"/>
      </w:tblGrid>
      <w:tr w:rsidR="004010E0" w:rsidRPr="004010E0" w14:paraId="7B718A0C" w14:textId="77777777" w:rsidTr="00250C0E">
        <w:tc>
          <w:tcPr>
            <w:tcW w:w="4673" w:type="dxa"/>
            <w:vAlign w:val="center"/>
          </w:tcPr>
          <w:p w14:paraId="1B47091A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Hoạt động của giáo viên  và học sinh</w:t>
            </w:r>
          </w:p>
        </w:tc>
        <w:tc>
          <w:tcPr>
            <w:tcW w:w="4678" w:type="dxa"/>
            <w:vAlign w:val="bottom"/>
          </w:tcPr>
          <w:p w14:paraId="0F34E63E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  <w:t>Nội dung</w:t>
            </w:r>
          </w:p>
        </w:tc>
      </w:tr>
      <w:tr w:rsidR="004010E0" w:rsidRPr="004010E0" w14:paraId="127D2E99" w14:textId="77777777" w:rsidTr="00250C0E">
        <w:tc>
          <w:tcPr>
            <w:tcW w:w="4673" w:type="dxa"/>
          </w:tcPr>
          <w:p w14:paraId="4DC9F10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Giao nhiệm vụ 1</w:t>
            </w:r>
          </w:p>
          <w:p w14:paraId="5730B7B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Giáo viên cho HS tìm hiểu Luyện tập 3 ( SL 22). Yêu cầu HS hoạt động nhóm (8p) thực hiện bài toán.  </w:t>
            </w:r>
          </w:p>
          <w:p w14:paraId="0304D255" w14:textId="2EB7AC3B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Thực hiện nhiệm vụ 1 </w:t>
            </w:r>
          </w:p>
          <w:p w14:paraId="6B05BB1A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tìm hiểu bài tập được giao. Hoạt động cặp đôi thực hiện phép tínhnhóm (8p) làm bài tập.</w:t>
            </w:r>
          </w:p>
          <w:p w14:paraId="55E7C57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GV hỗ trợ (nếu cần)</w:t>
            </w:r>
          </w:p>
          <w:p w14:paraId="378E474F" w14:textId="71E664D8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Báo cáo kết quả </w:t>
            </w:r>
          </w:p>
          <w:p w14:paraId="68527192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GV tổ chức HS nhận xét kết quả hoạt động: Chiếu 1-2 bài lên bảng, các nhóm lần lượt báo cáo, chia sẻ.</w:t>
            </w:r>
          </w:p>
          <w:p w14:paraId="3DDBE00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nhận xét và đưa ra phân tích, cách làm khác</w:t>
            </w:r>
          </w:p>
          <w:p w14:paraId="372D6AC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Đánh giá kết quả</w:t>
            </w:r>
          </w:p>
          <w:p w14:paraId="6465CA53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Gv chốt kiến thức vừa luyện tập</w:t>
            </w:r>
          </w:p>
        </w:tc>
        <w:tc>
          <w:tcPr>
            <w:tcW w:w="4678" w:type="dxa"/>
          </w:tcPr>
          <w:p w14:paraId="300FCC49" w14:textId="77777777" w:rsidR="004010E0" w:rsidRPr="004010E0" w:rsidRDefault="004010E0" w:rsidP="004010E0">
            <w:pPr>
              <w:rPr>
                <w:rFonts w:ascii="Times New Roman" w:hAnsi="Times New Roman"/>
                <w:b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color w:val="auto"/>
                <w:sz w:val="26"/>
                <w:szCs w:val="26"/>
              </w:rPr>
              <w:t>Luyện tập 3: Dạng toán năng suất</w:t>
            </w:r>
          </w:p>
          <w:p w14:paraId="691CE934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Gọi số ngày theo kế hoạch tổ đó phải làm xong công việc là x  (ngày; x &gt; 0) </w:t>
            </w:r>
          </w:p>
          <w:p w14:paraId="152B642F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số áo cần làm theo kế hoạch là 30x (áo)</w:t>
            </w:r>
          </w:p>
          <w:p w14:paraId="3CAF0EF4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Số áo làm trong thời gian ít hơn kế hoạch 3 ngày với năng suất dự thực tế là: 40(x−3) (áo) </w:t>
            </w:r>
          </w:p>
          <w:p w14:paraId="22DD831B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Vì tổ đó làm thêm được 20 cái áo nữa so với kế hoạch nên ta có phương trình:              </w:t>
            </w:r>
          </w:p>
          <w:p w14:paraId="26FB5BD5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40(x−3)−20=30x</w:t>
            </w:r>
          </w:p>
          <w:p w14:paraId="13FEB6A0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Cambria Math" w:hAnsi="Cambria Math" w:cs="Cambria Math"/>
                <w:color w:val="auto"/>
                <w:sz w:val="26"/>
                <w:szCs w:val="26"/>
              </w:rPr>
              <w:t>⇔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40x−120−20=30x</w:t>
            </w:r>
          </w:p>
          <w:p w14:paraId="2DB0CD1A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Cambria Math" w:hAnsi="Cambria Math" w:cs="Cambria Math"/>
                <w:color w:val="auto"/>
                <w:sz w:val="26"/>
                <w:szCs w:val="26"/>
              </w:rPr>
              <w:t>⇔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10x=140</w:t>
            </w:r>
          </w:p>
          <w:p w14:paraId="72B92207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Cambria Math" w:hAnsi="Cambria Math" w:cs="Cambria Math"/>
                <w:color w:val="auto"/>
                <w:sz w:val="26"/>
                <w:szCs w:val="26"/>
              </w:rPr>
              <w:t>⇔</w:t>
            </w: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x=14 (thỏa mãn điều kiện)</w:t>
            </w:r>
          </w:p>
          <w:p w14:paraId="435B609A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Thời gian hoàn thành công việc là 14 ngày. Số áo cần dệt là:</w:t>
            </w:r>
          </w:p>
          <w:p w14:paraId="2395C9BE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14.30=420 (áo)</w:t>
            </w:r>
          </w:p>
          <w:p w14:paraId="446930AD" w14:textId="77777777" w:rsidR="004010E0" w:rsidRPr="004010E0" w:rsidRDefault="004010E0" w:rsidP="004010E0">
            <w:pPr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Vậy số áo mà tổ đó phải may theo kế hoạch là 420 áo.</w:t>
            </w:r>
          </w:p>
        </w:tc>
      </w:tr>
    </w:tbl>
    <w:p w14:paraId="67715D93" w14:textId="216829E8" w:rsidR="004010E0" w:rsidRPr="004010E0" w:rsidRDefault="004010E0" w:rsidP="004010E0">
      <w:pPr>
        <w:spacing w:after="0" w:line="240" w:lineRule="auto"/>
        <w:rPr>
          <w:i/>
          <w:i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4. Hoạt động 4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VẬN DỤNG </w:t>
      </w:r>
    </w:p>
    <w:p w14:paraId="031FC0E0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a) Mục tiêu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</w:t>
      </w:r>
      <w:r w:rsidRPr="004010E0">
        <w:rPr>
          <w:rFonts w:eastAsia="Times New Roman"/>
          <w:color w:val="auto"/>
          <w:sz w:val="26"/>
          <w:szCs w:val="26"/>
        </w:rPr>
        <w:t>Giải quyết một số vấn đề thực tiễn gắn với phương trình bậc nhất.</w:t>
      </w:r>
    </w:p>
    <w:p w14:paraId="7436F723" w14:textId="77777777" w:rsidR="004010E0" w:rsidRPr="004010E0" w:rsidRDefault="004010E0" w:rsidP="004010E0">
      <w:pPr>
        <w:spacing w:after="0" w:line="240" w:lineRule="auto"/>
        <w:rPr>
          <w:rFonts w:eastAsia="Times New Roman"/>
          <w:bCs/>
          <w:iCs/>
          <w:color w:val="auto"/>
          <w:sz w:val="26"/>
          <w:szCs w:val="26"/>
        </w:rPr>
      </w:pP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b) Nội dung</w:t>
      </w:r>
      <w:r w:rsidRPr="004010E0">
        <w:rPr>
          <w:rFonts w:eastAsia="Times New Roman"/>
          <w:b/>
          <w:bCs/>
          <w:iCs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 xml:space="preserve">: </w:t>
      </w:r>
      <w:r w:rsidRPr="004010E0">
        <w:rPr>
          <w:rFonts w:eastAsia="Times New Roman"/>
          <w:bCs/>
          <w:iCs/>
          <w:color w:val="auto"/>
          <w:sz w:val="26"/>
          <w:szCs w:val="26"/>
        </w:rPr>
        <w:t>Bài tập 1 SGK</w:t>
      </w:r>
    </w:p>
    <w:p w14:paraId="7BB3E888" w14:textId="77777777" w:rsidR="004010E0" w:rsidRPr="004010E0" w:rsidRDefault="004010E0" w:rsidP="004010E0">
      <w:pPr>
        <w:spacing w:after="0" w:line="240" w:lineRule="auto"/>
        <w:rPr>
          <w:rFonts w:eastAsia="Times New Roman"/>
          <w:color w:val="auto"/>
          <w:sz w:val="26"/>
          <w:szCs w:val="26"/>
        </w:rPr>
      </w:pP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c) Sản phẩm</w:t>
      </w:r>
      <w:r w:rsidRPr="004010E0">
        <w:rPr>
          <w:rFonts w:eastAsia="Times New Roman"/>
          <w:b/>
          <w:bCs/>
          <w:iCs/>
          <w:vanish/>
          <w:color w:val="auto"/>
          <w:sz w:val="26"/>
          <w:szCs w:val="26"/>
        </w:rPr>
        <w:t xml:space="preserve">ID 2223 GA GV091 </w:t>
      </w:r>
      <w:r w:rsidRPr="004010E0">
        <w:rPr>
          <w:rFonts w:eastAsia="Times New Roman"/>
          <w:b/>
          <w:bCs/>
          <w:iCs/>
          <w:color w:val="auto"/>
          <w:sz w:val="26"/>
          <w:szCs w:val="26"/>
        </w:rPr>
        <w:t>:</w:t>
      </w:r>
      <w:r w:rsidRPr="004010E0">
        <w:rPr>
          <w:rFonts w:eastAsia="Times New Roman"/>
          <w:color w:val="auto"/>
          <w:sz w:val="26"/>
          <w:szCs w:val="26"/>
        </w:rPr>
        <w:t xml:space="preserve"> - HS tự giải quyết vấn đề và liên hệ được thực tế</w:t>
      </w:r>
    </w:p>
    <w:p w14:paraId="3FECB30D" w14:textId="77777777" w:rsidR="004010E0" w:rsidRPr="004010E0" w:rsidRDefault="004010E0" w:rsidP="004010E0">
      <w:pPr>
        <w:spacing w:after="0" w:line="240" w:lineRule="auto"/>
        <w:rPr>
          <w:b/>
          <w:bCs/>
          <w:i/>
          <w:iCs/>
          <w:color w:val="auto"/>
          <w:sz w:val="26"/>
          <w:szCs w:val="26"/>
        </w:rPr>
      </w:pPr>
      <w:r w:rsidRPr="004010E0">
        <w:rPr>
          <w:b/>
          <w:bCs/>
          <w:color w:val="auto"/>
          <w:sz w:val="26"/>
          <w:szCs w:val="26"/>
        </w:rPr>
        <w:t>d) Tổ chức thực hiện</w:t>
      </w:r>
      <w:r w:rsidRPr="004010E0">
        <w:rPr>
          <w:b/>
          <w:bCs/>
          <w:vanish/>
          <w:color w:val="auto"/>
          <w:sz w:val="26"/>
          <w:szCs w:val="26"/>
        </w:rPr>
        <w:t xml:space="preserve">ID 2223 GA GV091 </w:t>
      </w:r>
      <w:r w:rsidRPr="004010E0">
        <w:rPr>
          <w:b/>
          <w:bCs/>
          <w:color w:val="auto"/>
          <w:sz w:val="26"/>
          <w:szCs w:val="26"/>
        </w:rPr>
        <w:t xml:space="preserve">: 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5382"/>
        <w:gridCol w:w="3969"/>
      </w:tblGrid>
      <w:tr w:rsidR="004010E0" w:rsidRPr="004010E0" w14:paraId="23B84F17" w14:textId="77777777" w:rsidTr="00250C0E">
        <w:tc>
          <w:tcPr>
            <w:tcW w:w="5382" w:type="dxa"/>
            <w:vAlign w:val="center"/>
          </w:tcPr>
          <w:p w14:paraId="769DC71F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Hoạt động của giáo viên và học sinh</w:t>
            </w:r>
          </w:p>
        </w:tc>
        <w:tc>
          <w:tcPr>
            <w:tcW w:w="3969" w:type="dxa"/>
            <w:vAlign w:val="center"/>
          </w:tcPr>
          <w:p w14:paraId="1DECE274" w14:textId="77777777" w:rsidR="004010E0" w:rsidRPr="004010E0" w:rsidRDefault="004010E0" w:rsidP="004010E0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  <w:t>Nội dung</w:t>
            </w:r>
          </w:p>
        </w:tc>
      </w:tr>
      <w:tr w:rsidR="004010E0" w:rsidRPr="004010E0" w14:paraId="20F8A8F0" w14:textId="77777777" w:rsidTr="00250C0E">
        <w:tc>
          <w:tcPr>
            <w:tcW w:w="5382" w:type="dxa"/>
          </w:tcPr>
          <w:p w14:paraId="70BEDBC0" w14:textId="40BA5DA8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Giao nhiệm vụ </w:t>
            </w:r>
          </w:p>
          <w:p w14:paraId="6501500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YC HS đọc bài tập 1 SGK </w:t>
            </w:r>
          </w:p>
          <w:p w14:paraId="7E672EEB" w14:textId="48A7C18F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 xml:space="preserve">- GV cho học sinh hoạt động cặp đôi thực hiện yêu cầu bài toán </w:t>
            </w:r>
          </w:p>
          <w:p w14:paraId="577FF78A" w14:textId="77777777" w:rsidR="004010E0" w:rsidRPr="004010E0" w:rsidRDefault="004010E0" w:rsidP="004010E0">
            <w:pPr>
              <w:pStyle w:val="ListParagraph"/>
              <w:widowControl w:val="0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>*Thực hiện nhiệm vụ</w:t>
            </w:r>
          </w:p>
          <w:p w14:paraId="634840D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HS nghiêm cứu nhiệm vụ được giao</w:t>
            </w:r>
          </w:p>
          <w:p w14:paraId="65ED9FBF" w14:textId="77777777" w:rsidR="004010E0" w:rsidRPr="004010E0" w:rsidRDefault="004010E0" w:rsidP="004010E0">
            <w:pPr>
              <w:pStyle w:val="ListParagraph"/>
              <w:widowControl w:val="0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GV Hướng dẫn HS thực hiện</w:t>
            </w:r>
          </w:p>
          <w:p w14:paraId="68166270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t>- HS thực hiện nhiệm vụ</w:t>
            </w:r>
          </w:p>
          <w:p w14:paraId="3DCB4CC9" w14:textId="66B96862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</w:rPr>
              <w:t xml:space="preserve">*Báo cáo kết quả </w:t>
            </w:r>
          </w:p>
          <w:p w14:paraId="3B4D9CA7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</w:rPr>
              <w:lastRenderedPageBreak/>
              <w:t>- Gv chiếu 1-2 bài tập lên bảng.</w:t>
            </w:r>
          </w:p>
          <w:p w14:paraId="2B7F802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it-IT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  <w:lang w:val="it-IT"/>
              </w:rPr>
              <w:t>- HS Báo cáo, chia sẻ.</w:t>
            </w:r>
          </w:p>
          <w:p w14:paraId="5563DE3C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it-IT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it-IT"/>
              </w:rPr>
              <w:t>*Đánh giá kết quả</w:t>
            </w:r>
          </w:p>
          <w:p w14:paraId="735198F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color w:val="auto"/>
                <w:sz w:val="26"/>
                <w:szCs w:val="26"/>
                <w:lang w:val="it-IT"/>
              </w:rPr>
            </w:pPr>
            <w:r w:rsidRPr="004010E0">
              <w:rPr>
                <w:rFonts w:ascii="Times New Roman" w:hAnsi="Times New Roman"/>
                <w:color w:val="auto"/>
                <w:sz w:val="26"/>
                <w:szCs w:val="26"/>
                <w:lang w:val="it-IT"/>
              </w:rPr>
              <w:t>- Gv tổng kết kiến thức</w:t>
            </w:r>
          </w:p>
        </w:tc>
        <w:tc>
          <w:tcPr>
            <w:tcW w:w="3969" w:type="dxa"/>
          </w:tcPr>
          <w:p w14:paraId="1C66D8AF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it-IT"/>
              </w:rPr>
            </w:pP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it-IT"/>
              </w:rPr>
              <w:lastRenderedPageBreak/>
              <w:t>Bài 1 SGK</w:t>
            </w:r>
            <w:r w:rsidRPr="004010E0">
              <w:rPr>
                <w:rFonts w:ascii="Times New Roman" w:hAnsi="Times New Roman"/>
                <w:b/>
                <w:bCs/>
                <w:vanish/>
                <w:color w:val="auto"/>
                <w:sz w:val="26"/>
                <w:szCs w:val="26"/>
                <w:lang w:val="it-IT"/>
              </w:rPr>
              <w:t xml:space="preserve">ID 2223 GA GV091 </w:t>
            </w:r>
            <w:r w:rsidRPr="004010E0">
              <w:rPr>
                <w:rFonts w:ascii="Times New Roman" w:hAnsi="Times New Roman"/>
                <w:b/>
                <w:bCs/>
                <w:color w:val="auto"/>
                <w:sz w:val="26"/>
                <w:szCs w:val="26"/>
                <w:lang w:val="it-IT"/>
              </w:rPr>
              <w:t xml:space="preserve">: </w:t>
            </w:r>
          </w:p>
          <w:p w14:paraId="30938306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it-IT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it-IT"/>
              </w:rPr>
              <w:t>Gọi số câu trả lời đúng là x (x</w:t>
            </w:r>
            <m:oMath>
              <m:r>
                <w:rPr>
                  <w:rFonts w:ascii="Cambria Math" w:hAnsi="Cambria Math"/>
                  <w:color w:val="auto"/>
                  <w:sz w:val="26"/>
                  <w:szCs w:val="26"/>
                  <w:lang w:val="it-IT"/>
                </w:rPr>
                <m:t>∈</m:t>
              </m:r>
              <m:r>
                <w:rPr>
                  <w:rFonts w:ascii="Cambria Math" w:hAnsi="Cambria Math"/>
                  <w:color w:val="auto"/>
                  <w:sz w:val="26"/>
                  <w:szCs w:val="26"/>
                  <w:lang w:val="en-US"/>
                </w:rPr>
                <m:t>N</m:t>
              </m:r>
              <m:r>
                <w:rPr>
                  <w:rFonts w:ascii="Cambria Math" w:hAnsi="Cambria Math"/>
                  <w:color w:val="auto"/>
                  <w:sz w:val="26"/>
                  <w:szCs w:val="26"/>
                  <w:lang w:val="it-IT"/>
                </w:rPr>
                <m:t>)</m:t>
              </m:r>
            </m:oMath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it-IT"/>
              </w:rPr>
              <w:t xml:space="preserve"> thì số điểm đúng là 5x.</w:t>
            </w:r>
          </w:p>
          <w:p w14:paraId="261641A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it-IT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it-IT"/>
              </w:rPr>
              <w:t>Số câu sai sẽ là 20 -x nên số điểm sai là 1.(20-x)</w:t>
            </w:r>
          </w:p>
          <w:p w14:paraId="3EE1F15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>Theo đề bài 5x-</w:t>
            </w:r>
            <w:proofErr w:type="gramStart"/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>1.(</w:t>
            </w:r>
            <w:proofErr w:type="gramEnd"/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>20 -x) = 70</w:t>
            </w:r>
          </w:p>
          <w:p w14:paraId="7CF4ADF5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sym w:font="Wingdings" w:char="F0F3"/>
            </w: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 xml:space="preserve"> 5x-20+x=70</w:t>
            </w:r>
          </w:p>
          <w:p w14:paraId="51C28CE9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sym w:font="Wingdings" w:char="F0F3"/>
            </w: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 xml:space="preserve"> 6x = 70 +20</w:t>
            </w:r>
          </w:p>
          <w:p w14:paraId="2FA498B1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sym w:font="Wingdings" w:char="F0F3"/>
            </w: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 xml:space="preserve"> 6x = 90</w:t>
            </w:r>
          </w:p>
          <w:p w14:paraId="5882942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lastRenderedPageBreak/>
              <w:sym w:font="Wingdings" w:char="F0F3"/>
            </w: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 xml:space="preserve"> x=15</w:t>
            </w:r>
          </w:p>
          <w:p w14:paraId="247B159B" w14:textId="77777777" w:rsidR="004010E0" w:rsidRPr="004010E0" w:rsidRDefault="004010E0" w:rsidP="004010E0">
            <w:pPr>
              <w:pStyle w:val="ListParagraph"/>
              <w:ind w:left="0"/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</w:pPr>
            <w:r w:rsidRPr="004010E0">
              <w:rPr>
                <w:rFonts w:ascii="Times New Roman" w:hAnsi="Times New Roman"/>
                <w:bCs/>
                <w:color w:val="auto"/>
                <w:sz w:val="26"/>
                <w:szCs w:val="26"/>
                <w:lang w:val="en-US"/>
              </w:rPr>
              <w:t>Vậy bạn Minh đã trả lời đúng 15 cau hỏi</w:t>
            </w:r>
          </w:p>
        </w:tc>
      </w:tr>
    </w:tbl>
    <w:p w14:paraId="7E75B98E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</w:p>
    <w:p w14:paraId="055C6989" w14:textId="14DA9A8F" w:rsidR="004010E0" w:rsidRPr="004010E0" w:rsidRDefault="004010E0" w:rsidP="004010E0">
      <w:pPr>
        <w:spacing w:after="0" w:line="240" w:lineRule="auto"/>
        <w:rPr>
          <w:rFonts w:eastAsia="Times New Roman"/>
          <w:bCs/>
          <w:color w:val="auto"/>
          <w:sz w:val="26"/>
          <w:szCs w:val="26"/>
          <w:lang w:val="en-US"/>
        </w:rPr>
      </w:pPr>
      <w:r w:rsidRPr="004010E0">
        <w:rPr>
          <w:rFonts w:eastAsia="Times New Roman"/>
          <w:b/>
          <w:bCs/>
          <w:color w:val="auto"/>
          <w:sz w:val="26"/>
          <w:szCs w:val="26"/>
        </w:rPr>
        <w:sym w:font="Webdings" w:char="F038"/>
      </w:r>
      <w:r w:rsidRPr="004010E0">
        <w:rPr>
          <w:rFonts w:eastAsia="Times New Roman"/>
          <w:b/>
          <w:bCs/>
          <w:color w:val="auto"/>
          <w:sz w:val="26"/>
          <w:szCs w:val="26"/>
        </w:rPr>
        <w:t xml:space="preserve"> Hướng dẫn tự học ở nhà</w:t>
      </w:r>
    </w:p>
    <w:p w14:paraId="45496471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color w:val="auto"/>
          <w:sz w:val="26"/>
          <w:szCs w:val="26"/>
        </w:rPr>
        <w:t>- Học thuộc và ghi nhớ các bước giải bài toán bằng cách lập phương trình.</w:t>
      </w:r>
    </w:p>
    <w:p w14:paraId="2B9F1B51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color w:val="auto"/>
          <w:sz w:val="26"/>
          <w:szCs w:val="26"/>
        </w:rPr>
        <w:t>- Về nhà làm các bài tập</w:t>
      </w:r>
      <w:r w:rsidRPr="004010E0">
        <w:rPr>
          <w:vanish/>
          <w:color w:val="auto"/>
          <w:sz w:val="26"/>
          <w:szCs w:val="26"/>
        </w:rPr>
        <w:t xml:space="preserve">ID 2223 GA GV091 </w:t>
      </w:r>
      <w:r w:rsidRPr="004010E0">
        <w:rPr>
          <w:color w:val="auto"/>
          <w:sz w:val="26"/>
          <w:szCs w:val="26"/>
        </w:rPr>
        <w:t xml:space="preserve">: 2,3,4 SGK </w:t>
      </w:r>
    </w:p>
    <w:p w14:paraId="11E7CB38" w14:textId="77777777" w:rsidR="004010E0" w:rsidRPr="004010E0" w:rsidRDefault="004010E0" w:rsidP="004010E0">
      <w:pPr>
        <w:spacing w:after="0" w:line="240" w:lineRule="auto"/>
        <w:rPr>
          <w:color w:val="auto"/>
          <w:sz w:val="26"/>
          <w:szCs w:val="26"/>
        </w:rPr>
      </w:pPr>
      <w:r w:rsidRPr="004010E0">
        <w:rPr>
          <w:color w:val="auto"/>
          <w:sz w:val="26"/>
          <w:szCs w:val="26"/>
        </w:rPr>
        <w:t>- Chuẩn bị bài ôn tập chương VII</w:t>
      </w:r>
    </w:p>
    <w:p w14:paraId="4C3DC81D" w14:textId="77777777" w:rsidR="00585A3F" w:rsidRPr="004010E0" w:rsidRDefault="00585A3F" w:rsidP="004010E0">
      <w:pPr>
        <w:spacing w:after="0" w:line="240" w:lineRule="auto"/>
        <w:rPr>
          <w:color w:val="auto"/>
          <w:sz w:val="26"/>
          <w:szCs w:val="26"/>
        </w:rPr>
      </w:pPr>
    </w:p>
    <w:sectPr w:rsidR="00585A3F" w:rsidRPr="004010E0">
      <w:headerReference w:type="default" r:id="rId78"/>
      <w:footerReference w:type="default" r:id="rId79"/>
      <w:pgSz w:w="11907" w:h="16840"/>
      <w:pgMar w:top="709" w:right="992" w:bottom="851" w:left="1276" w:header="720" w:footer="5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9F0B18" w14:textId="77777777" w:rsidR="00EA63AA" w:rsidRDefault="00EA63AA">
      <w:pPr>
        <w:spacing w:after="0" w:line="240" w:lineRule="auto"/>
      </w:pPr>
      <w:r>
        <w:separator/>
      </w:r>
    </w:p>
  </w:endnote>
  <w:endnote w:type="continuationSeparator" w:id="0">
    <w:p w14:paraId="656B9622" w14:textId="77777777" w:rsidR="00EA63AA" w:rsidRDefault="00EA63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a5"/>
      <w:tblW w:w="9639" w:type="dxa"/>
      <w:jc w:val="center"/>
      <w:tblLayout w:type="fixed"/>
      <w:tblLook w:val="0400" w:firstRow="0" w:lastRow="0" w:firstColumn="0" w:lastColumn="0" w:noHBand="0" w:noVBand="1"/>
    </w:tblPr>
    <w:tblGrid>
      <w:gridCol w:w="4826"/>
      <w:gridCol w:w="4813"/>
    </w:tblGrid>
    <w:tr w:rsidR="00D15141" w14:paraId="53DB13B5" w14:textId="77777777" w:rsidTr="00CC53AD">
      <w:trPr>
        <w:trHeight w:val="149"/>
        <w:jc w:val="center"/>
      </w:trPr>
      <w:tc>
        <w:tcPr>
          <w:tcW w:w="4826" w:type="dxa"/>
          <w:shd w:val="clear" w:color="auto" w:fill="4472C4"/>
          <w:tcMar>
            <w:top w:w="0" w:type="dxa"/>
            <w:bottom w:w="0" w:type="dxa"/>
          </w:tcMar>
        </w:tcPr>
        <w:p w14:paraId="482E9600" w14:textId="77777777" w:rsidR="00D15141" w:rsidRPr="00CC53AD" w:rsidRDefault="00D15141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320"/>
              <w:tab w:val="right" w:pos="8640"/>
            </w:tabs>
            <w:spacing w:after="0" w:line="240" w:lineRule="auto"/>
            <w:rPr>
              <w:rFonts w:eastAsia="Times New Roman"/>
              <w:smallCaps/>
              <w:color w:val="000000"/>
              <w:sz w:val="4"/>
              <w:szCs w:val="4"/>
            </w:rPr>
          </w:pPr>
        </w:p>
      </w:tc>
      <w:tc>
        <w:tcPr>
          <w:tcW w:w="4813" w:type="dxa"/>
          <w:shd w:val="clear" w:color="auto" w:fill="4472C4"/>
          <w:tcMar>
            <w:top w:w="0" w:type="dxa"/>
            <w:bottom w:w="0" w:type="dxa"/>
          </w:tcMar>
        </w:tcPr>
        <w:p w14:paraId="3E3D61BB" w14:textId="77777777" w:rsidR="00D15141" w:rsidRPr="00CC53AD" w:rsidRDefault="00D15141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320"/>
              <w:tab w:val="right" w:pos="8640"/>
            </w:tabs>
            <w:spacing w:after="0" w:line="240" w:lineRule="auto"/>
            <w:jc w:val="right"/>
            <w:rPr>
              <w:rFonts w:eastAsia="Times New Roman"/>
              <w:smallCaps/>
              <w:color w:val="000000"/>
              <w:sz w:val="4"/>
              <w:szCs w:val="4"/>
            </w:rPr>
          </w:pPr>
        </w:p>
      </w:tc>
    </w:tr>
    <w:tr w:rsidR="00D15141" w14:paraId="180F92EF" w14:textId="77777777">
      <w:trPr>
        <w:jc w:val="center"/>
      </w:trPr>
      <w:tc>
        <w:tcPr>
          <w:tcW w:w="4826" w:type="dxa"/>
          <w:shd w:val="clear" w:color="auto" w:fill="auto"/>
          <w:vAlign w:val="center"/>
        </w:tcPr>
        <w:p w14:paraId="168FD941" w14:textId="73ED5AF6" w:rsidR="00D15141" w:rsidRPr="00970D79" w:rsidRDefault="00D15141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680"/>
              <w:tab w:val="right" w:pos="9360"/>
            </w:tabs>
            <w:spacing w:after="0" w:line="240" w:lineRule="auto"/>
            <w:rPr>
              <w:rFonts w:eastAsia="Times New Roman"/>
              <w:b/>
              <w:i/>
              <w:smallCaps/>
              <w:color w:val="000000"/>
              <w:sz w:val="26"/>
              <w:szCs w:val="26"/>
            </w:rPr>
          </w:pPr>
          <w:r>
            <w:rPr>
              <w:rFonts w:eastAsia="Times New Roman"/>
              <w:b/>
              <w:i/>
              <w:smallCaps/>
              <w:color w:val="000000"/>
              <w:sz w:val="26"/>
              <w:szCs w:val="26"/>
            </w:rPr>
            <w:t xml:space="preserve">KẾ HOẠCH BÀI DẠY ĐẠI SỐ </w:t>
          </w:r>
          <w:r w:rsidR="00970D79" w:rsidRPr="00970D79">
            <w:rPr>
              <w:rFonts w:eastAsia="Times New Roman"/>
              <w:b/>
              <w:i/>
              <w:smallCaps/>
              <w:color w:val="000000"/>
              <w:sz w:val="26"/>
              <w:szCs w:val="26"/>
            </w:rPr>
            <w:t>8</w:t>
          </w:r>
        </w:p>
      </w:tc>
      <w:tc>
        <w:tcPr>
          <w:tcW w:w="4813" w:type="dxa"/>
          <w:shd w:val="clear" w:color="auto" w:fill="auto"/>
          <w:vAlign w:val="center"/>
        </w:tcPr>
        <w:p w14:paraId="278E4591" w14:textId="77777777" w:rsidR="00D15141" w:rsidRDefault="00D15141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680"/>
              <w:tab w:val="right" w:pos="9360"/>
            </w:tabs>
            <w:spacing w:after="0" w:line="240" w:lineRule="auto"/>
            <w:jc w:val="right"/>
            <w:rPr>
              <w:rFonts w:eastAsia="Times New Roman"/>
              <w:smallCaps/>
              <w:color w:val="000000"/>
              <w:sz w:val="26"/>
              <w:szCs w:val="26"/>
            </w:rPr>
          </w:pPr>
          <w:r>
            <w:rPr>
              <w:rFonts w:eastAsia="Times New Roman"/>
              <w:smallCaps/>
              <w:color w:val="000000"/>
              <w:sz w:val="26"/>
              <w:szCs w:val="26"/>
            </w:rPr>
            <w:fldChar w:fldCharType="begin"/>
          </w:r>
          <w:r>
            <w:rPr>
              <w:rFonts w:eastAsia="Times New Roman"/>
              <w:smallCaps/>
              <w:color w:val="000000"/>
              <w:sz w:val="26"/>
              <w:szCs w:val="26"/>
            </w:rPr>
            <w:instrText>PAGE</w:instrText>
          </w:r>
          <w:r>
            <w:rPr>
              <w:rFonts w:eastAsia="Times New Roman"/>
              <w:smallCaps/>
              <w:color w:val="000000"/>
              <w:sz w:val="26"/>
              <w:szCs w:val="26"/>
            </w:rPr>
            <w:fldChar w:fldCharType="separate"/>
          </w:r>
          <w:r w:rsidR="00CC0E51">
            <w:rPr>
              <w:rFonts w:eastAsia="Times New Roman"/>
              <w:smallCaps/>
              <w:noProof/>
              <w:color w:val="000000"/>
              <w:sz w:val="26"/>
              <w:szCs w:val="26"/>
            </w:rPr>
            <w:t>1</w:t>
          </w:r>
          <w:r>
            <w:rPr>
              <w:rFonts w:eastAsia="Times New Roman"/>
              <w:smallCaps/>
              <w:color w:val="000000"/>
              <w:sz w:val="26"/>
              <w:szCs w:val="26"/>
            </w:rPr>
            <w:fldChar w:fldCharType="end"/>
          </w:r>
        </w:p>
      </w:tc>
    </w:tr>
  </w:tbl>
  <w:p w14:paraId="2884AAB3" w14:textId="77777777" w:rsidR="00D15141" w:rsidRDefault="00D1514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rFonts w:eastAsia="Times New Roman"/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422C4" w14:textId="77777777" w:rsidR="00EA63AA" w:rsidRDefault="00EA63AA">
      <w:pPr>
        <w:spacing w:after="0" w:line="240" w:lineRule="auto"/>
      </w:pPr>
      <w:r>
        <w:separator/>
      </w:r>
    </w:p>
  </w:footnote>
  <w:footnote w:type="continuationSeparator" w:id="0">
    <w:p w14:paraId="6A338DCC" w14:textId="77777777" w:rsidR="00EA63AA" w:rsidRDefault="00EA63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DA96AE" w14:textId="1D71C3D9" w:rsidR="00D15141" w:rsidRPr="001F7C38" w:rsidRDefault="00D15141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b/>
        <w:i/>
        <w:color w:val="000000"/>
      </w:rPr>
    </w:pPr>
    <w:r>
      <w:rPr>
        <w:rFonts w:eastAsia="Times New Roman"/>
        <w:b/>
        <w:i/>
        <w:color w:val="000000"/>
      </w:rPr>
      <w:t xml:space="preserve">     Trường THCS Nguyễn Chuyên Mỹ  - GV: Trần Thu Hà  -  Năm học: 202</w:t>
    </w:r>
    <w:r w:rsidR="00970D79" w:rsidRPr="001F7C38">
      <w:rPr>
        <w:rFonts w:eastAsia="Times New Roman"/>
        <w:b/>
        <w:i/>
        <w:color w:val="000000"/>
      </w:rPr>
      <w:t>3</w:t>
    </w:r>
    <w:r>
      <w:rPr>
        <w:rFonts w:eastAsia="Times New Roman"/>
        <w:b/>
        <w:i/>
        <w:color w:val="000000"/>
      </w:rPr>
      <w:t>-202</w:t>
    </w:r>
    <w:r w:rsidR="00970D79" w:rsidRPr="001F7C38">
      <w:rPr>
        <w:rFonts w:eastAsia="Times New Roman"/>
        <w:b/>
        <w:i/>
        <w:color w:val="000000"/>
      </w:rPr>
      <w:t>4</w:t>
    </w:r>
  </w:p>
  <w:p w14:paraId="31D367AE" w14:textId="77777777" w:rsidR="00D15141" w:rsidRDefault="00D15141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i/>
        <w:color w:val="000000"/>
        <w:sz w:val="26"/>
        <w:szCs w:val="26"/>
      </w:rPr>
    </w:pPr>
    <w:r>
      <w:rPr>
        <w:noProof/>
        <w:lang w:val="en-US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 wp14:anchorId="7761E7F3" wp14:editId="020C4F7D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l="0" t="0" r="0" b="0"/>
              <wp:wrapNone/>
              <wp:docPr id="245" name="Straight Arrow Connector 2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321813" y="3780000"/>
                        <a:ext cx="6048375" cy="0"/>
                      </a:xfrm>
                      <a:prstGeom prst="straightConnector1">
                        <a:avLst/>
                      </a:prstGeom>
                      <a:noFill/>
                      <a:ln w="158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b="0" l="0" r="0" t="0"/>
              <wp:wrapNone/>
              <wp:docPr id="245" name="image1.png"/>
              <a:graphic>
                <a:graphicData uri="http://schemas.openxmlformats.org/drawingml/2006/picture">
                  <pic:pic>
                    <pic:nvPicPr>
                      <pic:cNvPr id="0" name="image1.png"/>
                      <pic:cNvPicPr preferRelativeResize="0"/>
                    </pic:nvPicPr>
                    <pic:blipFill>
                      <a:blip r:embed="rId1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048375" cy="15875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448F1"/>
    <w:multiLevelType w:val="hybridMultilevel"/>
    <w:tmpl w:val="E4D68718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0E93550A"/>
    <w:multiLevelType w:val="hybridMultilevel"/>
    <w:tmpl w:val="A1803D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892D98"/>
    <w:multiLevelType w:val="hybridMultilevel"/>
    <w:tmpl w:val="DB7CC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D6E378F"/>
    <w:multiLevelType w:val="multilevel"/>
    <w:tmpl w:val="4DBECA0E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164" w:hanging="360"/>
      </w:pPr>
    </w:lvl>
    <w:lvl w:ilvl="2">
      <w:start w:val="1"/>
      <w:numFmt w:val="lowerRoman"/>
      <w:lvlText w:val="%3."/>
      <w:lvlJc w:val="right"/>
      <w:pPr>
        <w:ind w:left="1884" w:hanging="180"/>
      </w:pPr>
    </w:lvl>
    <w:lvl w:ilvl="3">
      <w:start w:val="1"/>
      <w:numFmt w:val="decimal"/>
      <w:lvlText w:val="%4."/>
      <w:lvlJc w:val="left"/>
      <w:pPr>
        <w:ind w:left="2604" w:hanging="360"/>
      </w:pPr>
    </w:lvl>
    <w:lvl w:ilvl="4">
      <w:start w:val="1"/>
      <w:numFmt w:val="lowerLetter"/>
      <w:lvlText w:val="%5."/>
      <w:lvlJc w:val="left"/>
      <w:pPr>
        <w:ind w:left="3324" w:hanging="360"/>
      </w:pPr>
    </w:lvl>
    <w:lvl w:ilvl="5">
      <w:start w:val="1"/>
      <w:numFmt w:val="lowerRoman"/>
      <w:lvlText w:val="%6."/>
      <w:lvlJc w:val="right"/>
      <w:pPr>
        <w:ind w:left="4044" w:hanging="180"/>
      </w:pPr>
    </w:lvl>
    <w:lvl w:ilvl="6">
      <w:start w:val="1"/>
      <w:numFmt w:val="decimal"/>
      <w:lvlText w:val="%7."/>
      <w:lvlJc w:val="left"/>
      <w:pPr>
        <w:ind w:left="4764" w:hanging="360"/>
      </w:pPr>
    </w:lvl>
    <w:lvl w:ilvl="7">
      <w:start w:val="1"/>
      <w:numFmt w:val="lowerLetter"/>
      <w:lvlText w:val="%8."/>
      <w:lvlJc w:val="left"/>
      <w:pPr>
        <w:ind w:left="5484" w:hanging="360"/>
      </w:pPr>
    </w:lvl>
    <w:lvl w:ilvl="8">
      <w:start w:val="1"/>
      <w:numFmt w:val="lowerRoman"/>
      <w:lvlText w:val="%9."/>
      <w:lvlJc w:val="right"/>
      <w:pPr>
        <w:ind w:left="6204" w:hanging="180"/>
      </w:pPr>
    </w:lvl>
  </w:abstractNum>
  <w:abstractNum w:abstractNumId="4" w15:restartNumberingAfterBreak="0">
    <w:nsid w:val="5AB519D4"/>
    <w:multiLevelType w:val="hybridMultilevel"/>
    <w:tmpl w:val="44CA5AEC"/>
    <w:lvl w:ilvl="0" w:tplc="73D87F5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5B650C8"/>
    <w:multiLevelType w:val="hybridMultilevel"/>
    <w:tmpl w:val="0C5A20CA"/>
    <w:lvl w:ilvl="0" w:tplc="856AB18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bCs/>
        <w:i w:val="0"/>
        <w:i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935994"/>
    <w:multiLevelType w:val="multilevel"/>
    <w:tmpl w:val="B0E01CDE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712D11"/>
    <w:multiLevelType w:val="multilevel"/>
    <w:tmpl w:val="3F842C9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93D1B42"/>
    <w:multiLevelType w:val="hybridMultilevel"/>
    <w:tmpl w:val="4F108334"/>
    <w:lvl w:ilvl="0" w:tplc="60C4A2A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27538606">
    <w:abstractNumId w:val="7"/>
  </w:num>
  <w:num w:numId="2" w16cid:durableId="1860585395">
    <w:abstractNumId w:val="3"/>
  </w:num>
  <w:num w:numId="3" w16cid:durableId="1467159519">
    <w:abstractNumId w:val="6"/>
  </w:num>
  <w:num w:numId="4" w16cid:durableId="1171674955">
    <w:abstractNumId w:val="4"/>
  </w:num>
  <w:num w:numId="5" w16cid:durableId="1752316816">
    <w:abstractNumId w:val="1"/>
  </w:num>
  <w:num w:numId="6" w16cid:durableId="1112288194">
    <w:abstractNumId w:val="2"/>
  </w:num>
  <w:num w:numId="7" w16cid:durableId="2020544526">
    <w:abstractNumId w:val="0"/>
  </w:num>
  <w:num w:numId="8" w16cid:durableId="191967778">
    <w:abstractNumId w:val="5"/>
  </w:num>
  <w:num w:numId="9" w16cid:durableId="10623678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7598"/>
    <w:rsid w:val="00010DAF"/>
    <w:rsid w:val="000453DD"/>
    <w:rsid w:val="00060447"/>
    <w:rsid w:val="000D762B"/>
    <w:rsid w:val="00115BDA"/>
    <w:rsid w:val="00127391"/>
    <w:rsid w:val="001475ED"/>
    <w:rsid w:val="001F7C38"/>
    <w:rsid w:val="002B229E"/>
    <w:rsid w:val="003076FC"/>
    <w:rsid w:val="003134F0"/>
    <w:rsid w:val="00397F71"/>
    <w:rsid w:val="004010E0"/>
    <w:rsid w:val="0048510B"/>
    <w:rsid w:val="004A5457"/>
    <w:rsid w:val="004D2475"/>
    <w:rsid w:val="0053724F"/>
    <w:rsid w:val="00585A3F"/>
    <w:rsid w:val="00594DE4"/>
    <w:rsid w:val="005F49F3"/>
    <w:rsid w:val="006218B6"/>
    <w:rsid w:val="006E26F2"/>
    <w:rsid w:val="006F5F80"/>
    <w:rsid w:val="007A0C42"/>
    <w:rsid w:val="007E7EEA"/>
    <w:rsid w:val="0081360D"/>
    <w:rsid w:val="00837306"/>
    <w:rsid w:val="00852299"/>
    <w:rsid w:val="0087543B"/>
    <w:rsid w:val="00885CA7"/>
    <w:rsid w:val="008C7733"/>
    <w:rsid w:val="008C7EED"/>
    <w:rsid w:val="008E1E83"/>
    <w:rsid w:val="009009EF"/>
    <w:rsid w:val="00937598"/>
    <w:rsid w:val="009608A3"/>
    <w:rsid w:val="00962A87"/>
    <w:rsid w:val="00970D79"/>
    <w:rsid w:val="009C7B67"/>
    <w:rsid w:val="00A50390"/>
    <w:rsid w:val="00A56D54"/>
    <w:rsid w:val="00A735A3"/>
    <w:rsid w:val="00A85AF0"/>
    <w:rsid w:val="00AA5D4B"/>
    <w:rsid w:val="00B43848"/>
    <w:rsid w:val="00BF1BCB"/>
    <w:rsid w:val="00C06077"/>
    <w:rsid w:val="00C96F5B"/>
    <w:rsid w:val="00CC0E51"/>
    <w:rsid w:val="00CC53AD"/>
    <w:rsid w:val="00D15141"/>
    <w:rsid w:val="00D75CF4"/>
    <w:rsid w:val="00DB7EC3"/>
    <w:rsid w:val="00DD3FB8"/>
    <w:rsid w:val="00E05888"/>
    <w:rsid w:val="00E6582E"/>
    <w:rsid w:val="00EA63AA"/>
    <w:rsid w:val="00EC13DA"/>
    <w:rsid w:val="00EC5208"/>
    <w:rsid w:val="00F21933"/>
    <w:rsid w:val="00F36622"/>
    <w:rsid w:val="00FC3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016FAD"/>
  <w15:docId w15:val="{0D1AD22A-DFE6-4B16-BD84-E0A11CA3C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 w:qFormat="1"/>
    <w:lsdException w:name="FollowedHyperlink" w:semiHidden="1" w:unhideWhenUsed="1" w:qFormat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97BB1"/>
    <w:rPr>
      <w:rFonts w:eastAsia="Calibri"/>
      <w:color w:val="000000" w:themeColor="text1"/>
    </w:rPr>
  </w:style>
  <w:style w:type="paragraph" w:styleId="Heading1">
    <w:name w:val="heading 1"/>
    <w:basedOn w:val="Normal"/>
    <w:next w:val="Normal"/>
    <w:link w:val="Heading1Char"/>
    <w:uiPriority w:val="9"/>
    <w:qFormat/>
    <w:rsid w:val="008A7695"/>
    <w:pPr>
      <w:keepNext/>
      <w:keepLines/>
      <w:spacing w:before="120" w:after="0"/>
      <w:jc w:val="center"/>
      <w:outlineLvl w:val="0"/>
    </w:pPr>
    <w:rPr>
      <w:rFonts w:asciiTheme="majorHAnsi" w:eastAsiaTheme="majorEastAsia" w:hAnsiTheme="majorHAnsi" w:cstheme="majorBidi"/>
      <w:b/>
      <w:caps/>
      <w:szCs w:val="32"/>
    </w:rPr>
  </w:style>
  <w:style w:type="paragraph" w:styleId="Heading2">
    <w:name w:val="heading 2"/>
    <w:basedOn w:val="Normal"/>
    <w:next w:val="Normal"/>
    <w:link w:val="Heading2Char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338D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E6582E"/>
    <w:pPr>
      <w:keepNext/>
      <w:spacing w:after="0" w:line="240" w:lineRule="auto"/>
      <w:jc w:val="left"/>
      <w:outlineLvl w:val="6"/>
    </w:pPr>
    <w:rPr>
      <w:rFonts w:ascii="VNI-Times" w:eastAsia="Times New Roman" w:hAnsi="VNI-Times"/>
      <w:color w:val="auto"/>
      <w:sz w:val="24"/>
      <w:szCs w:val="24"/>
      <w:u w:val="single"/>
      <w:lang w:val="en-US"/>
    </w:rPr>
  </w:style>
  <w:style w:type="paragraph" w:styleId="Heading8">
    <w:name w:val="heading 8"/>
    <w:basedOn w:val="Normal"/>
    <w:next w:val="Normal"/>
    <w:link w:val="Heading8Char"/>
    <w:qFormat/>
    <w:rsid w:val="00E6582E"/>
    <w:pPr>
      <w:keepNext/>
      <w:spacing w:after="0" w:line="240" w:lineRule="auto"/>
      <w:ind w:left="-95" w:right="-93" w:firstLine="328"/>
      <w:jc w:val="left"/>
      <w:outlineLvl w:val="7"/>
    </w:pPr>
    <w:rPr>
      <w:rFonts w:ascii="VNI-Times" w:eastAsia="Times New Roman" w:hAnsi="VNI-Times"/>
      <w:color w:val="auto"/>
      <w:sz w:val="24"/>
      <w:szCs w:val="24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qFormat/>
    <w:rsid w:val="008A769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Header">
    <w:name w:val="header"/>
    <w:basedOn w:val="Normal"/>
    <w:link w:val="HeaderChar"/>
    <w:uiPriority w:val="99"/>
    <w:qFormat/>
    <w:rsid w:val="008A7695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8A7695"/>
    <w:rPr>
      <w:rFonts w:ascii=".VnTime" w:eastAsia="Times New Roman" w:hAnsi=".VnTime" w:cs="Times New Roman"/>
      <w:color w:val="000000" w:themeColor="text1"/>
      <w:sz w:val="26"/>
      <w:szCs w:val="24"/>
    </w:rPr>
  </w:style>
  <w:style w:type="table" w:styleId="TableGrid">
    <w:name w:val="Table Grid"/>
    <w:basedOn w:val="TableNormal"/>
    <w:uiPriority w:val="59"/>
    <w:qFormat/>
    <w:rsid w:val="008A769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aliases w:val="Nomarl"/>
    <w:next w:val="Normal"/>
    <w:uiPriority w:val="1"/>
    <w:qFormat/>
    <w:rsid w:val="008A7695"/>
    <w:pPr>
      <w:spacing w:after="0" w:line="360" w:lineRule="auto"/>
    </w:pPr>
    <w:rPr>
      <w:rFonts w:eastAsia="Calibri"/>
      <w:color w:val="000000" w:themeColor="text1"/>
    </w:rPr>
  </w:style>
  <w:style w:type="character" w:customStyle="1" w:styleId="mn">
    <w:name w:val="mn"/>
    <w:basedOn w:val="DefaultParagraphFont"/>
    <w:qFormat/>
    <w:rsid w:val="008A7695"/>
  </w:style>
  <w:style w:type="paragraph" w:styleId="ListParagraph">
    <w:name w:val="List Paragraph"/>
    <w:basedOn w:val="Normal"/>
    <w:link w:val="ListParagraphChar"/>
    <w:uiPriority w:val="34"/>
    <w:qFormat/>
    <w:rsid w:val="006A20FB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qFormat/>
    <w:rsid w:val="001F5C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1F5C90"/>
    <w:rPr>
      <w:rFonts w:eastAsia="Calibri" w:cs="Times New Roman"/>
      <w:color w:val="000000" w:themeColor="text1"/>
      <w:sz w:val="28"/>
    </w:rPr>
  </w:style>
  <w:style w:type="table" w:customStyle="1" w:styleId="TableGrid4">
    <w:name w:val="Table Grid4"/>
    <w:basedOn w:val="TableNormal"/>
    <w:next w:val="TableGrid"/>
    <w:uiPriority w:val="39"/>
    <w:rsid w:val="00120C04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55203"/>
    <w:rPr>
      <w:rFonts w:eastAsia="Calibri" w:cs="Times New Roman"/>
      <w:color w:val="000000" w:themeColor="text1"/>
      <w:sz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6338D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338D6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5">
    <w:basedOn w:val="TableNormal"/>
    <w:tblPr>
      <w:tblStyleRowBandSize w:val="1"/>
      <w:tblStyleColBandSize w:val="1"/>
      <w:tblCellMar>
        <w:top w:w="144" w:type="dxa"/>
        <w:left w:w="115" w:type="dxa"/>
        <w:bottom w:w="144" w:type="dxa"/>
        <w:right w:w="115" w:type="dxa"/>
      </w:tblCellMar>
    </w:tblPr>
  </w:style>
  <w:style w:type="character" w:customStyle="1" w:styleId="Heading2Char">
    <w:name w:val="Heading 2 Char"/>
    <w:basedOn w:val="DefaultParagraphFont"/>
    <w:link w:val="Heading2"/>
    <w:qFormat/>
    <w:rsid w:val="00970D79"/>
    <w:rPr>
      <w:rFonts w:eastAsia="Calibri"/>
      <w:b/>
      <w:color w:val="000000" w:themeColor="text1"/>
      <w:sz w:val="36"/>
      <w:szCs w:val="36"/>
    </w:rPr>
  </w:style>
  <w:style w:type="character" w:customStyle="1" w:styleId="Heading6Char">
    <w:name w:val="Heading 6 Char"/>
    <w:basedOn w:val="DefaultParagraphFont"/>
    <w:link w:val="Heading6"/>
    <w:uiPriority w:val="9"/>
    <w:qFormat/>
    <w:rsid w:val="00970D79"/>
    <w:rPr>
      <w:rFonts w:eastAsia="Calibri"/>
      <w:b/>
      <w:color w:val="000000" w:themeColor="text1"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qFormat/>
    <w:rsid w:val="00970D79"/>
    <w:pPr>
      <w:spacing w:after="0" w:line="240" w:lineRule="auto"/>
      <w:jc w:val="left"/>
    </w:pPr>
    <w:rPr>
      <w:rFonts w:eastAsiaTheme="minorHAnsi" w:hAnsiTheme="minorHAnsi" w:cstheme="minorBid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qFormat/>
    <w:rsid w:val="00970D79"/>
    <w:rPr>
      <w:color w:val="808080"/>
    </w:rPr>
  </w:style>
  <w:style w:type="character" w:styleId="Strong">
    <w:name w:val="Strong"/>
    <w:basedOn w:val="DefaultParagraphFont"/>
    <w:uiPriority w:val="22"/>
    <w:qFormat/>
    <w:rsid w:val="00970D79"/>
    <w:rPr>
      <w:b/>
      <w:bCs/>
    </w:rPr>
  </w:style>
  <w:style w:type="character" w:customStyle="1" w:styleId="mi">
    <w:name w:val="mi"/>
    <w:basedOn w:val="DefaultParagraphFont"/>
    <w:qFormat/>
    <w:rsid w:val="00970D79"/>
  </w:style>
  <w:style w:type="character" w:customStyle="1" w:styleId="mo">
    <w:name w:val="mo"/>
    <w:basedOn w:val="DefaultParagraphFont"/>
    <w:qFormat/>
    <w:rsid w:val="00970D79"/>
  </w:style>
  <w:style w:type="character" w:customStyle="1" w:styleId="mjx-char">
    <w:name w:val="mjx-char"/>
    <w:basedOn w:val="DefaultParagraphFont"/>
    <w:qFormat/>
    <w:rsid w:val="00970D79"/>
  </w:style>
  <w:style w:type="character" w:customStyle="1" w:styleId="mjxassistivemathml">
    <w:name w:val="mjx_assistive_mathml"/>
    <w:basedOn w:val="DefaultParagraphFont"/>
    <w:qFormat/>
    <w:rsid w:val="00970D79"/>
  </w:style>
  <w:style w:type="character" w:styleId="Emphasis">
    <w:name w:val="Emphasis"/>
    <w:basedOn w:val="DefaultParagraphFont"/>
    <w:qFormat/>
    <w:rsid w:val="00970D79"/>
    <w:rPr>
      <w:i/>
      <w:iCs/>
    </w:rPr>
  </w:style>
  <w:style w:type="paragraph" w:customStyle="1" w:styleId="adbro-feedbackitem">
    <w:name w:val="adbro-feedback__item"/>
    <w:basedOn w:val="Normal"/>
    <w:rsid w:val="00970D79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  <w:lang w:val="en-US"/>
    </w:rPr>
  </w:style>
  <w:style w:type="table" w:customStyle="1" w:styleId="TableGrid11">
    <w:name w:val="Table Grid11"/>
    <w:basedOn w:val="TableNormal"/>
    <w:uiPriority w:val="59"/>
    <w:qFormat/>
    <w:rsid w:val="00970D79"/>
    <w:pPr>
      <w:spacing w:after="0" w:line="240" w:lineRule="auto"/>
      <w:jc w:val="left"/>
    </w:pPr>
    <w:rPr>
      <w:rFonts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970D79"/>
    <w:pPr>
      <w:spacing w:after="0" w:line="240" w:lineRule="auto"/>
      <w:jc w:val="left"/>
    </w:pPr>
    <w:rPr>
      <w:rFonts w:ascii="Georgia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box">
    <w:name w:val="mjx-charbox"/>
    <w:basedOn w:val="DefaultParagraphFont"/>
    <w:rsid w:val="00970D79"/>
  </w:style>
  <w:style w:type="character" w:styleId="Hyperlink">
    <w:name w:val="Hyperlink"/>
    <w:basedOn w:val="DefaultParagraphFont"/>
    <w:uiPriority w:val="99"/>
    <w:unhideWhenUsed/>
    <w:qFormat/>
    <w:rsid w:val="00970D7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70D79"/>
    <w:rPr>
      <w:color w:val="605E5C"/>
      <w:shd w:val="clear" w:color="auto" w:fill="E1DFDD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970D79"/>
    <w:rPr>
      <w:rFonts w:eastAsia="Calibri"/>
      <w:b/>
      <w:color w:val="000000" w:themeColor="text1"/>
    </w:rPr>
  </w:style>
  <w:style w:type="numbering" w:customStyle="1" w:styleId="NoList1">
    <w:name w:val="No List1"/>
    <w:next w:val="NoList"/>
    <w:uiPriority w:val="99"/>
    <w:semiHidden/>
    <w:unhideWhenUsed/>
    <w:rsid w:val="00970D79"/>
  </w:style>
  <w:style w:type="table" w:customStyle="1" w:styleId="TableGrid3">
    <w:name w:val="Table Grid3"/>
    <w:basedOn w:val="TableNormal"/>
    <w:next w:val="TableGrid"/>
    <w:uiPriority w:val="59"/>
    <w:qFormat/>
    <w:rsid w:val="00970D79"/>
    <w:pPr>
      <w:spacing w:after="0" w:line="240" w:lineRule="auto"/>
      <w:jc w:val="left"/>
    </w:pPr>
    <w:rPr>
      <w:rFonts w:ascii="Georgia" w:eastAsiaTheme="minorHAnsi" w:hAnsiTheme="minorHAnsi" w:cstheme="minorBid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rsid w:val="00970D79"/>
    <w:pPr>
      <w:spacing w:after="0" w:line="240" w:lineRule="auto"/>
      <w:jc w:val="left"/>
    </w:pPr>
    <w:rPr>
      <w:rFonts w:eastAsiaTheme="minorHAnsi" w:hAnsiTheme="minorHAnsi" w:cstheme="minorBid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uiPriority w:val="59"/>
    <w:rsid w:val="00970D79"/>
    <w:pPr>
      <w:spacing w:after="0" w:line="240" w:lineRule="auto"/>
      <w:jc w:val="left"/>
    </w:pPr>
    <w:rPr>
      <w:rFonts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59"/>
    <w:qFormat/>
    <w:rsid w:val="00970D79"/>
    <w:pPr>
      <w:spacing w:after="0" w:line="240" w:lineRule="auto"/>
      <w:jc w:val="left"/>
    </w:pPr>
    <w:rPr>
      <w:rFonts w:ascii="Georgia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7Char">
    <w:name w:val="Heading 7 Char"/>
    <w:basedOn w:val="DefaultParagraphFont"/>
    <w:link w:val="Heading7"/>
    <w:rsid w:val="00E6582E"/>
    <w:rPr>
      <w:rFonts w:ascii="VNI-Times" w:hAnsi="VNI-Times"/>
      <w:sz w:val="24"/>
      <w:szCs w:val="24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E6582E"/>
    <w:rPr>
      <w:rFonts w:ascii="VNI-Times" w:hAnsi="VNI-Times"/>
      <w:sz w:val="24"/>
      <w:szCs w:val="24"/>
      <w:u w:val="single"/>
      <w:lang w:val="en-US"/>
    </w:rPr>
  </w:style>
  <w:style w:type="character" w:customStyle="1" w:styleId="BodyTextIndentChar">
    <w:name w:val="Body Text Indent Char"/>
    <w:link w:val="BodyTextIndent"/>
    <w:qFormat/>
    <w:locked/>
    <w:rsid w:val="00E6582E"/>
    <w:rPr>
      <w:sz w:val="24"/>
    </w:rPr>
  </w:style>
  <w:style w:type="paragraph" w:styleId="BodyTextIndent">
    <w:name w:val="Body Text Indent"/>
    <w:basedOn w:val="Normal"/>
    <w:link w:val="BodyTextIndentChar"/>
    <w:qFormat/>
    <w:rsid w:val="00E6582E"/>
    <w:pPr>
      <w:spacing w:after="90" w:line="240" w:lineRule="auto"/>
      <w:ind w:left="720"/>
    </w:pPr>
    <w:rPr>
      <w:rFonts w:eastAsia="Times New Roman"/>
      <w:color w:val="auto"/>
      <w:sz w:val="24"/>
    </w:rPr>
  </w:style>
  <w:style w:type="character" w:customStyle="1" w:styleId="BodyTextIndentChar1">
    <w:name w:val="Body Text Indent Char1"/>
    <w:basedOn w:val="DefaultParagraphFont"/>
    <w:uiPriority w:val="99"/>
    <w:semiHidden/>
    <w:qFormat/>
    <w:rsid w:val="00E6582E"/>
    <w:rPr>
      <w:rFonts w:eastAsia="Calibri"/>
      <w:color w:val="000000" w:themeColor="text1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E6582E"/>
    <w:pPr>
      <w:spacing w:after="0" w:line="240" w:lineRule="auto"/>
      <w:jc w:val="left"/>
    </w:pPr>
    <w:rPr>
      <w:rFonts w:ascii="Tahoma" w:eastAsia="Times New Roman" w:hAnsi="Tahoma" w:cs="Tahoma"/>
      <w:color w:val="auto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E6582E"/>
    <w:rPr>
      <w:rFonts w:ascii="Tahoma" w:hAnsi="Tahoma" w:cs="Tahoma"/>
      <w:sz w:val="16"/>
      <w:szCs w:val="16"/>
      <w:lang w:val="en-US"/>
    </w:rPr>
  </w:style>
  <w:style w:type="paragraph" w:customStyle="1" w:styleId="ListParagraph2">
    <w:name w:val="List Paragraph2"/>
    <w:basedOn w:val="Normal"/>
    <w:uiPriority w:val="34"/>
    <w:qFormat/>
    <w:rsid w:val="00E6582E"/>
    <w:pPr>
      <w:ind w:left="720"/>
      <w:contextualSpacing/>
      <w:jc w:val="left"/>
    </w:pPr>
    <w:rPr>
      <w:rFonts w:ascii="Calibri" w:hAnsi="Calibri"/>
      <w:color w:val="auto"/>
      <w:sz w:val="22"/>
      <w:szCs w:val="22"/>
      <w:lang w:val="en-SG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6582E"/>
    <w:rPr>
      <w:color w:val="605E5C"/>
      <w:shd w:val="clear" w:color="auto" w:fill="E1DFDD"/>
    </w:rPr>
  </w:style>
  <w:style w:type="character" w:customStyle="1" w:styleId="NormalWebChar">
    <w:name w:val="Normal (Web) Char"/>
    <w:link w:val="NormalWeb"/>
    <w:uiPriority w:val="99"/>
    <w:rsid w:val="00E6582E"/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E6582E"/>
    <w:pPr>
      <w:widowControl w:val="0"/>
      <w:autoSpaceDE w:val="0"/>
      <w:autoSpaceDN w:val="0"/>
      <w:spacing w:after="0" w:line="240" w:lineRule="auto"/>
      <w:ind w:left="57"/>
      <w:jc w:val="left"/>
    </w:pPr>
    <w:rPr>
      <w:rFonts w:eastAsia="Times New Roman"/>
      <w:color w:val="auto"/>
      <w:sz w:val="22"/>
      <w:szCs w:val="22"/>
      <w:lang w:val="vi"/>
    </w:rPr>
  </w:style>
  <w:style w:type="character" w:customStyle="1" w:styleId="Heading5Char">
    <w:name w:val="Heading 5 Char"/>
    <w:basedOn w:val="DefaultParagraphFont"/>
    <w:link w:val="Heading5"/>
    <w:rsid w:val="00E6582E"/>
    <w:rPr>
      <w:rFonts w:eastAsia="Calibri"/>
      <w:b/>
      <w:color w:val="000000" w:themeColor="text1"/>
      <w:sz w:val="22"/>
      <w:szCs w:val="22"/>
    </w:rPr>
  </w:style>
  <w:style w:type="character" w:customStyle="1" w:styleId="TitleChar">
    <w:name w:val="Title Char"/>
    <w:basedOn w:val="DefaultParagraphFont"/>
    <w:link w:val="Title"/>
    <w:rsid w:val="00E6582E"/>
    <w:rPr>
      <w:rFonts w:eastAsia="Calibri"/>
      <w:b/>
      <w:color w:val="000000" w:themeColor="text1"/>
      <w:sz w:val="72"/>
      <w:szCs w:val="72"/>
    </w:rPr>
  </w:style>
  <w:style w:type="paragraph" w:styleId="BodyText">
    <w:name w:val="Body Text"/>
    <w:basedOn w:val="Normal"/>
    <w:link w:val="BodyTextChar"/>
    <w:uiPriority w:val="1"/>
    <w:qFormat/>
    <w:rsid w:val="00E6582E"/>
    <w:pPr>
      <w:spacing w:after="0" w:line="240" w:lineRule="auto"/>
      <w:jc w:val="left"/>
    </w:pPr>
    <w:rPr>
      <w:rFonts w:ascii="VNI-Times" w:eastAsia="Times New Roman" w:hAnsi="VNI-Times"/>
      <w:color w:val="000000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E6582E"/>
    <w:rPr>
      <w:rFonts w:ascii="VNI-Times" w:hAnsi="VNI-Times"/>
      <w:color w:val="000000"/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E6582E"/>
    <w:pPr>
      <w:spacing w:after="0" w:line="240" w:lineRule="auto"/>
      <w:jc w:val="left"/>
    </w:pPr>
    <w:rPr>
      <w:rFonts w:ascii="VNI-Times" w:eastAsia="Times New Roman" w:hAnsi="VNI-Times"/>
      <w:color w:val="auto"/>
      <w:sz w:val="24"/>
      <w:szCs w:val="24"/>
      <w:lang w:val="en-GB"/>
    </w:rPr>
  </w:style>
  <w:style w:type="character" w:customStyle="1" w:styleId="BodyText3Char">
    <w:name w:val="Body Text 3 Char"/>
    <w:basedOn w:val="DefaultParagraphFont"/>
    <w:link w:val="BodyText3"/>
    <w:rsid w:val="00E6582E"/>
    <w:rPr>
      <w:rFonts w:ascii="VNI-Times" w:hAnsi="VNI-Times"/>
      <w:sz w:val="24"/>
      <w:szCs w:val="24"/>
      <w:lang w:val="en-GB"/>
    </w:rPr>
  </w:style>
  <w:style w:type="paragraph" w:styleId="BlockText">
    <w:name w:val="Block Text"/>
    <w:basedOn w:val="Normal"/>
    <w:rsid w:val="00E6582E"/>
    <w:pPr>
      <w:spacing w:after="0" w:line="240" w:lineRule="auto"/>
      <w:ind w:left="-87" w:right="-70"/>
      <w:jc w:val="left"/>
    </w:pPr>
    <w:rPr>
      <w:rFonts w:ascii="VNI-Times" w:eastAsia="Times New Roman" w:hAnsi="VNI-Times"/>
      <w:color w:val="auto"/>
      <w:sz w:val="24"/>
      <w:szCs w:val="24"/>
      <w:lang w:val="en-GB"/>
    </w:rPr>
  </w:style>
  <w:style w:type="paragraph" w:styleId="BodyTextIndent2">
    <w:name w:val="Body Text Indent 2"/>
    <w:basedOn w:val="Normal"/>
    <w:link w:val="BodyTextIndent2Char"/>
    <w:rsid w:val="00E6582E"/>
    <w:pPr>
      <w:spacing w:after="0" w:line="240" w:lineRule="auto"/>
      <w:ind w:left="-32"/>
    </w:pPr>
    <w:rPr>
      <w:rFonts w:ascii="VNI-Times" w:eastAsia="Times New Roman" w:hAnsi="VNI-Times"/>
      <w:color w:val="auto"/>
      <w:sz w:val="24"/>
      <w:szCs w:val="24"/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E6582E"/>
    <w:rPr>
      <w:rFonts w:ascii="VNI-Times" w:hAnsi="VNI-Times"/>
      <w:sz w:val="24"/>
      <w:szCs w:val="24"/>
      <w:lang w:val="en-GB"/>
    </w:rPr>
  </w:style>
  <w:style w:type="paragraph" w:styleId="BodyText2">
    <w:name w:val="Body Text 2"/>
    <w:basedOn w:val="Normal"/>
    <w:link w:val="BodyText2Char"/>
    <w:rsid w:val="00E6582E"/>
    <w:pPr>
      <w:spacing w:after="0" w:line="240" w:lineRule="auto"/>
      <w:jc w:val="left"/>
    </w:pPr>
    <w:rPr>
      <w:rFonts w:ascii="VNI-Times" w:eastAsia="Times New Roman" w:hAnsi="VNI-Times"/>
      <w:color w:val="auto"/>
      <w:sz w:val="20"/>
      <w:szCs w:val="24"/>
      <w:lang w:val="en-GB"/>
    </w:rPr>
  </w:style>
  <w:style w:type="character" w:customStyle="1" w:styleId="BodyText2Char">
    <w:name w:val="Body Text 2 Char"/>
    <w:basedOn w:val="DefaultParagraphFont"/>
    <w:link w:val="BodyText2"/>
    <w:rsid w:val="00E6582E"/>
    <w:rPr>
      <w:rFonts w:ascii="VNI-Times" w:hAnsi="VNI-Times"/>
      <w:sz w:val="20"/>
      <w:szCs w:val="24"/>
      <w:lang w:val="en-GB"/>
    </w:rPr>
  </w:style>
  <w:style w:type="paragraph" w:styleId="BodyTextIndent3">
    <w:name w:val="Body Text Indent 3"/>
    <w:basedOn w:val="Normal"/>
    <w:link w:val="BodyTextIndent3Char"/>
    <w:rsid w:val="00E6582E"/>
    <w:pPr>
      <w:spacing w:after="0" w:line="240" w:lineRule="auto"/>
      <w:ind w:left="360"/>
    </w:pPr>
    <w:rPr>
      <w:rFonts w:ascii="VNI-Times" w:eastAsia="Times New Roman" w:hAnsi="VNI-Times"/>
      <w:color w:val="auto"/>
      <w:sz w:val="24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E6582E"/>
    <w:rPr>
      <w:rFonts w:ascii="VNI-Times" w:hAnsi="VNI-Times"/>
      <w:sz w:val="24"/>
      <w:szCs w:val="24"/>
      <w:lang w:val="en-US"/>
    </w:rPr>
  </w:style>
  <w:style w:type="paragraph" w:customStyle="1" w:styleId="AutoCorrect">
    <w:name w:val="AutoCorrect"/>
    <w:rsid w:val="00E6582E"/>
    <w:pPr>
      <w:spacing w:after="0" w:line="240" w:lineRule="auto"/>
      <w:jc w:val="left"/>
    </w:pPr>
    <w:rPr>
      <w:sz w:val="24"/>
      <w:szCs w:val="24"/>
      <w:lang w:val="en-US"/>
    </w:rPr>
  </w:style>
  <w:style w:type="character" w:styleId="PageNumber">
    <w:name w:val="page number"/>
    <w:basedOn w:val="DefaultParagraphFont"/>
    <w:uiPriority w:val="99"/>
    <w:rsid w:val="00E6582E"/>
  </w:style>
  <w:style w:type="paragraph" w:customStyle="1" w:styleId="CharCharChar">
    <w:name w:val="Char Char Char"/>
    <w:basedOn w:val="Normal"/>
    <w:autoRedefine/>
    <w:qFormat/>
    <w:rsid w:val="00E6582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">
    <w:name w:val="Char"/>
    <w:basedOn w:val="Normal"/>
    <w:semiHidden/>
    <w:qFormat/>
    <w:rsid w:val="00E6582E"/>
    <w:pPr>
      <w:spacing w:after="160" w:line="240" w:lineRule="exact"/>
      <w:jc w:val="left"/>
    </w:pPr>
    <w:rPr>
      <w:rFonts w:ascii="Arial" w:eastAsia="Times New Roman" w:hAnsi="Arial" w:cs="Arial"/>
      <w:color w:val="auto"/>
      <w:sz w:val="24"/>
      <w:szCs w:val="24"/>
      <w:lang w:val="en-US"/>
    </w:rPr>
  </w:style>
  <w:style w:type="character" w:styleId="CommentReference">
    <w:name w:val="annotation reference"/>
    <w:uiPriority w:val="99"/>
    <w:unhideWhenUsed/>
    <w:qFormat/>
    <w:rsid w:val="00E6582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E6582E"/>
    <w:pPr>
      <w:spacing w:after="0" w:line="240" w:lineRule="auto"/>
      <w:jc w:val="left"/>
    </w:pPr>
    <w:rPr>
      <w:rFonts w:ascii=".VnTime" w:eastAsia="Times New Roman" w:hAnsi=".VnTime"/>
      <w:color w:val="auto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E6582E"/>
    <w:rPr>
      <w:rFonts w:ascii=".VnTime" w:hAnsi=".VnTime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E6582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sid w:val="00E6582E"/>
    <w:rPr>
      <w:rFonts w:ascii=".VnTime" w:hAnsi=".VnTime"/>
      <w:b/>
      <w:bCs/>
      <w:sz w:val="20"/>
      <w:szCs w:val="20"/>
      <w:lang w:val="en-US"/>
    </w:rPr>
  </w:style>
  <w:style w:type="paragraph" w:customStyle="1" w:styleId="Char3">
    <w:name w:val="Char3"/>
    <w:basedOn w:val="Normal"/>
    <w:semiHidden/>
    <w:qFormat/>
    <w:rsid w:val="00E6582E"/>
    <w:pPr>
      <w:spacing w:after="160" w:line="240" w:lineRule="exact"/>
      <w:jc w:val="left"/>
    </w:pPr>
    <w:rPr>
      <w:rFonts w:ascii="Arial" w:eastAsia="Times New Roman" w:hAnsi="Arial" w:cs="Arial"/>
      <w:color w:val="auto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E6582E"/>
    <w:pPr>
      <w:tabs>
        <w:tab w:val="center" w:pos="5180"/>
        <w:tab w:val="right" w:pos="10360"/>
      </w:tabs>
      <w:spacing w:after="0" w:line="240" w:lineRule="auto"/>
    </w:pPr>
    <w:rPr>
      <w:rFonts w:eastAsia="Times New Roman"/>
      <w:color w:val="auto"/>
      <w:lang w:val="en-US"/>
    </w:rPr>
  </w:style>
  <w:style w:type="character" w:customStyle="1" w:styleId="MTDisplayEquationChar">
    <w:name w:val="MTDisplayEquation Char"/>
    <w:link w:val="MTDisplayEquation"/>
    <w:qFormat/>
    <w:rsid w:val="00E6582E"/>
    <w:rPr>
      <w:lang w:val="en-US"/>
    </w:rPr>
  </w:style>
  <w:style w:type="character" w:customStyle="1" w:styleId="Bodytext0">
    <w:name w:val="Body text_"/>
    <w:link w:val="BodyText23"/>
    <w:qFormat/>
    <w:rsid w:val="00E6582E"/>
    <w:rPr>
      <w:sz w:val="23"/>
      <w:szCs w:val="23"/>
      <w:shd w:val="clear" w:color="auto" w:fill="FFFFFF"/>
    </w:rPr>
  </w:style>
  <w:style w:type="paragraph" w:customStyle="1" w:styleId="BodyText23">
    <w:name w:val="Body Text23"/>
    <w:basedOn w:val="Normal"/>
    <w:link w:val="Bodytext0"/>
    <w:qFormat/>
    <w:rsid w:val="00E6582E"/>
    <w:pPr>
      <w:widowControl w:val="0"/>
      <w:shd w:val="clear" w:color="auto" w:fill="FFFFFF"/>
      <w:spacing w:before="300" w:after="180" w:line="0" w:lineRule="atLeast"/>
      <w:ind w:hanging="560"/>
    </w:pPr>
    <w:rPr>
      <w:rFonts w:eastAsia="Times New Roman"/>
      <w:color w:val="auto"/>
      <w:sz w:val="23"/>
      <w:szCs w:val="23"/>
    </w:rPr>
  </w:style>
  <w:style w:type="character" w:customStyle="1" w:styleId="Bodytext10">
    <w:name w:val="Body text (10)_"/>
    <w:link w:val="Bodytext100"/>
    <w:rsid w:val="00E6582E"/>
    <w:rPr>
      <w:rFonts w:ascii="Arial" w:eastAsia="Arial" w:hAnsi="Arial" w:cs="Arial"/>
      <w:i/>
      <w:iCs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E6582E"/>
    <w:pPr>
      <w:widowControl w:val="0"/>
      <w:shd w:val="clear" w:color="auto" w:fill="FFFFFF"/>
      <w:spacing w:after="0" w:line="0" w:lineRule="atLeast"/>
      <w:ind w:hanging="1880"/>
      <w:jc w:val="left"/>
    </w:pPr>
    <w:rPr>
      <w:rFonts w:ascii="Arial" w:eastAsia="Arial" w:hAnsi="Arial" w:cs="Arial"/>
      <w:i/>
      <w:iCs/>
      <w:color w:val="auto"/>
    </w:rPr>
  </w:style>
  <w:style w:type="character" w:customStyle="1" w:styleId="VerbatimChar">
    <w:name w:val="Verbatim Char"/>
    <w:qFormat/>
    <w:rsid w:val="00E6582E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qFormat/>
    <w:rsid w:val="00E6582E"/>
  </w:style>
  <w:style w:type="character" w:customStyle="1" w:styleId="awspan">
    <w:name w:val="awspan"/>
    <w:basedOn w:val="DefaultParagraphFont"/>
    <w:qFormat/>
    <w:rsid w:val="00E6582E"/>
  </w:style>
  <w:style w:type="numbering" w:customStyle="1" w:styleId="NoList11">
    <w:name w:val="No List11"/>
    <w:next w:val="NoList"/>
    <w:uiPriority w:val="99"/>
    <w:semiHidden/>
    <w:unhideWhenUsed/>
    <w:rsid w:val="00E6582E"/>
  </w:style>
  <w:style w:type="paragraph" w:customStyle="1" w:styleId="Heading11">
    <w:name w:val="Heading 11"/>
    <w:basedOn w:val="Normal"/>
    <w:next w:val="Normal"/>
    <w:uiPriority w:val="9"/>
    <w:qFormat/>
    <w:rsid w:val="00E6582E"/>
    <w:pPr>
      <w:keepNext/>
      <w:keepLines/>
      <w:spacing w:before="240" w:after="0" w:line="336" w:lineRule="auto"/>
      <w:jc w:val="center"/>
      <w:outlineLvl w:val="0"/>
    </w:pPr>
    <w:rPr>
      <w:rFonts w:eastAsia="Times New Roman"/>
      <w:b/>
      <w:color w:val="000000"/>
      <w:szCs w:val="32"/>
      <w:lang w:val="en-US"/>
    </w:rPr>
  </w:style>
  <w:style w:type="numbering" w:customStyle="1" w:styleId="NoList111">
    <w:name w:val="No List111"/>
    <w:next w:val="NoList"/>
    <w:uiPriority w:val="99"/>
    <w:semiHidden/>
    <w:unhideWhenUsed/>
    <w:rsid w:val="00E6582E"/>
  </w:style>
  <w:style w:type="paragraph" w:customStyle="1" w:styleId="Nomarl1">
    <w:name w:val="Nomarl1"/>
    <w:next w:val="Normal"/>
    <w:uiPriority w:val="1"/>
    <w:qFormat/>
    <w:rsid w:val="00E6582E"/>
    <w:pPr>
      <w:spacing w:after="0" w:line="360" w:lineRule="auto"/>
    </w:pPr>
    <w:rPr>
      <w:rFonts w:eastAsia="Calibri"/>
      <w:color w:val="000000"/>
      <w:lang w:val="en-US"/>
    </w:rPr>
  </w:style>
  <w:style w:type="character" w:customStyle="1" w:styleId="Heading1Char1">
    <w:name w:val="Heading 1 Char1"/>
    <w:uiPriority w:val="9"/>
    <w:qFormat/>
    <w:rsid w:val="00E6582E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2">
    <w:name w:val="No List2"/>
    <w:next w:val="NoList"/>
    <w:uiPriority w:val="99"/>
    <w:semiHidden/>
    <w:unhideWhenUsed/>
    <w:rsid w:val="00E6582E"/>
  </w:style>
  <w:style w:type="character" w:styleId="FollowedHyperlink">
    <w:name w:val="FollowedHyperlink"/>
    <w:uiPriority w:val="99"/>
    <w:unhideWhenUsed/>
    <w:qFormat/>
    <w:rsid w:val="00E6582E"/>
    <w:rPr>
      <w:color w:val="954F72"/>
      <w:u w:val="single"/>
    </w:rPr>
  </w:style>
  <w:style w:type="paragraph" w:customStyle="1" w:styleId="msonormal0">
    <w:name w:val="msonormal"/>
    <w:basedOn w:val="Normal"/>
    <w:uiPriority w:val="99"/>
    <w:qFormat/>
    <w:rsid w:val="00E6582E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  <w:lang w:val="en-US"/>
    </w:rPr>
  </w:style>
  <w:style w:type="character" w:customStyle="1" w:styleId="cautl">
    <w:name w:val="cautl"/>
    <w:basedOn w:val="DefaultParagraphFont"/>
    <w:qFormat/>
    <w:rsid w:val="00E6582E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6582E"/>
    <w:pPr>
      <w:pBdr>
        <w:bottom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qFormat/>
    <w:rsid w:val="00E6582E"/>
    <w:rPr>
      <w:rFonts w:ascii="Arial" w:eastAsia="Calibri" w:hAnsi="Arial" w:cs="Arial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E6582E"/>
    <w:pPr>
      <w:pBdr>
        <w:top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qFormat/>
    <w:rsid w:val="00E6582E"/>
    <w:rPr>
      <w:rFonts w:ascii="Arial" w:eastAsia="Calibri" w:hAnsi="Arial" w:cs="Arial"/>
      <w:vanish/>
      <w:sz w:val="16"/>
      <w:szCs w:val="16"/>
      <w:lang w:val="en-US"/>
    </w:rPr>
  </w:style>
  <w:style w:type="character" w:customStyle="1" w:styleId="msqrt">
    <w:name w:val="msqrt"/>
    <w:basedOn w:val="DefaultParagraphFont"/>
    <w:qFormat/>
    <w:rsid w:val="00E6582E"/>
  </w:style>
  <w:style w:type="character" w:customStyle="1" w:styleId="UnresolvedMention2">
    <w:name w:val="Unresolved Mention2"/>
    <w:uiPriority w:val="99"/>
    <w:semiHidden/>
    <w:unhideWhenUsed/>
    <w:qFormat/>
    <w:rsid w:val="00E6582E"/>
    <w:rPr>
      <w:color w:val="605E5C"/>
      <w:shd w:val="clear" w:color="auto" w:fill="E1DFDD"/>
    </w:rPr>
  </w:style>
  <w:style w:type="character" w:customStyle="1" w:styleId="SubtitleChar">
    <w:name w:val="Subtitle Char"/>
    <w:basedOn w:val="DefaultParagraphFont"/>
    <w:link w:val="Subtitle"/>
    <w:uiPriority w:val="11"/>
    <w:rsid w:val="00E6582E"/>
    <w:rPr>
      <w:rFonts w:ascii="Georgia" w:eastAsia="Georgia" w:hAnsi="Georgia" w:cs="Georgia"/>
      <w:i/>
      <w:color w:val="666666"/>
      <w:sz w:val="48"/>
      <w:szCs w:val="48"/>
    </w:rPr>
  </w:style>
  <w:style w:type="character" w:styleId="IntenseEmphasis">
    <w:name w:val="Intense Emphasis"/>
    <w:uiPriority w:val="21"/>
    <w:qFormat/>
    <w:rsid w:val="00E6582E"/>
    <w:rPr>
      <w:b/>
      <w:bCs/>
      <w:i/>
      <w:iCs/>
      <w:color w:val="4F81BD"/>
    </w:rPr>
  </w:style>
  <w:style w:type="paragraph" w:customStyle="1" w:styleId="Char1">
    <w:name w:val="Char1"/>
    <w:basedOn w:val="Normal"/>
    <w:semiHidden/>
    <w:qFormat/>
    <w:rsid w:val="00E6582E"/>
    <w:pPr>
      <w:spacing w:after="160" w:line="240" w:lineRule="exact"/>
      <w:jc w:val="left"/>
    </w:pPr>
    <w:rPr>
      <w:rFonts w:ascii="Arial" w:eastAsia="Times New Roman" w:hAnsi="Arial" w:cs="Arial"/>
      <w:color w:val="auto"/>
      <w:sz w:val="24"/>
      <w:szCs w:val="24"/>
      <w:lang w:val="en-US"/>
    </w:rPr>
  </w:style>
  <w:style w:type="paragraph" w:customStyle="1" w:styleId="Char2">
    <w:name w:val="Char2"/>
    <w:basedOn w:val="Normal"/>
    <w:semiHidden/>
    <w:qFormat/>
    <w:rsid w:val="00E6582E"/>
    <w:pPr>
      <w:spacing w:after="160" w:line="240" w:lineRule="exact"/>
      <w:jc w:val="left"/>
    </w:pPr>
    <w:rPr>
      <w:rFonts w:ascii="Arial" w:eastAsia="Times New Roman" w:hAnsi="Arial" w:cs="Arial"/>
      <w:color w:val="auto"/>
      <w:sz w:val="24"/>
      <w:szCs w:val="24"/>
      <w:lang w:val="en-US"/>
    </w:rPr>
  </w:style>
  <w:style w:type="character" w:customStyle="1" w:styleId="Vnbnnidung2">
    <w:name w:val="Văn bản nội dung (2)_"/>
    <w:link w:val="Vnbnnidung21"/>
    <w:uiPriority w:val="99"/>
    <w:locked/>
    <w:rsid w:val="00E6582E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uiPriority w:val="99"/>
    <w:rsid w:val="00E6582E"/>
    <w:pPr>
      <w:widowControl w:val="0"/>
      <w:shd w:val="clear" w:color="auto" w:fill="FFFFFF"/>
      <w:spacing w:after="0" w:line="346" w:lineRule="exact"/>
      <w:jc w:val="center"/>
    </w:pPr>
    <w:rPr>
      <w:rFonts w:eastAsia="Times New Roman"/>
      <w:color w:val="auto"/>
    </w:rPr>
  </w:style>
  <w:style w:type="character" w:customStyle="1" w:styleId="Vnbnnidung">
    <w:name w:val="Văn bản nội dung_"/>
    <w:link w:val="Vnbnnidung0"/>
    <w:uiPriority w:val="99"/>
    <w:rsid w:val="00E6582E"/>
    <w:rPr>
      <w:shd w:val="clear" w:color="auto" w:fill="FFFFFF"/>
    </w:rPr>
  </w:style>
  <w:style w:type="character" w:customStyle="1" w:styleId="Vnbnnidung11">
    <w:name w:val="Văn bản nội dung + 11"/>
    <w:aliases w:val="5 pt,Văn bản nội dung + 9"/>
    <w:uiPriority w:val="99"/>
    <w:rsid w:val="00E6582E"/>
    <w:rPr>
      <w:sz w:val="23"/>
      <w:szCs w:val="23"/>
      <w:shd w:val="clear" w:color="auto" w:fill="FFFFFF"/>
    </w:rPr>
  </w:style>
  <w:style w:type="paragraph" w:customStyle="1" w:styleId="Vnbnnidung0">
    <w:name w:val="Văn bản nội dung"/>
    <w:basedOn w:val="Normal"/>
    <w:link w:val="Vnbnnidung"/>
    <w:uiPriority w:val="99"/>
    <w:rsid w:val="00E6582E"/>
    <w:pPr>
      <w:widowControl w:val="0"/>
      <w:shd w:val="clear" w:color="auto" w:fill="FFFFFF"/>
      <w:spacing w:before="60" w:after="60" w:line="323" w:lineRule="exact"/>
    </w:pPr>
    <w:rPr>
      <w:rFonts w:eastAsia="Times New Roman"/>
      <w:color w:val="auto"/>
    </w:rPr>
  </w:style>
  <w:style w:type="character" w:customStyle="1" w:styleId="Vnbnnidung2SegoeUI">
    <w:name w:val="Văn bản nội dung (2) + Segoe UI"/>
    <w:uiPriority w:val="99"/>
    <w:rsid w:val="00E6582E"/>
    <w:rPr>
      <w:rFonts w:ascii="Segoe UI" w:hAnsi="Segoe UI" w:cs="Segoe UI"/>
      <w:sz w:val="22"/>
      <w:shd w:val="clear" w:color="auto" w:fill="FFFFFF"/>
    </w:rPr>
  </w:style>
  <w:style w:type="character" w:customStyle="1" w:styleId="Vnbnnidung2SegoeUI1">
    <w:name w:val="Văn bản nội dung (2) + Segoe UI1"/>
    <w:aliases w:val="In nghiêng,Văn bản nội dung (3) + 5 pt"/>
    <w:uiPriority w:val="99"/>
    <w:rsid w:val="00E6582E"/>
    <w:rPr>
      <w:rFonts w:ascii="Segoe UI" w:hAnsi="Segoe UI" w:cs="Segoe UI"/>
      <w:i/>
      <w:iCs/>
      <w:sz w:val="22"/>
      <w:shd w:val="clear" w:color="auto" w:fill="FFFFFF"/>
    </w:rPr>
  </w:style>
  <w:style w:type="paragraph" w:customStyle="1" w:styleId="Vnbnnidung20">
    <w:name w:val="Văn bản nội dung (2)"/>
    <w:basedOn w:val="Normal"/>
    <w:uiPriority w:val="99"/>
    <w:rsid w:val="00E6582E"/>
    <w:pPr>
      <w:widowControl w:val="0"/>
      <w:shd w:val="clear" w:color="auto" w:fill="FFFFFF"/>
      <w:spacing w:before="480" w:after="0" w:line="293" w:lineRule="exact"/>
    </w:pPr>
    <w:rPr>
      <w:rFonts w:ascii="Candara" w:hAnsi="Candara" w:cs="Candara"/>
      <w:color w:val="auto"/>
      <w:sz w:val="22"/>
      <w:szCs w:val="20"/>
      <w:lang w:val="en-US"/>
    </w:rPr>
  </w:style>
  <w:style w:type="character" w:customStyle="1" w:styleId="Vnbnnidung113">
    <w:name w:val="Văn bản nội dung + 113"/>
    <w:aliases w:val="5 pt8,In nghiêng8"/>
    <w:uiPriority w:val="99"/>
    <w:rsid w:val="00E6582E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112">
    <w:name w:val="Văn bản nội dung + 112"/>
    <w:aliases w:val="5 pt7"/>
    <w:uiPriority w:val="99"/>
    <w:rsid w:val="00E6582E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Vnbnnidung3">
    <w:name w:val="Văn bản nội dung (3)_"/>
    <w:link w:val="Vnbnnidung30"/>
    <w:uiPriority w:val="99"/>
    <w:rsid w:val="00E6582E"/>
    <w:rPr>
      <w:rFonts w:ascii="Candara" w:hAnsi="Candara" w:cs="Candara"/>
      <w:i/>
      <w:iCs/>
      <w:spacing w:val="-10"/>
      <w:shd w:val="clear" w:color="auto" w:fill="FFFFFF"/>
    </w:rPr>
  </w:style>
  <w:style w:type="character" w:customStyle="1" w:styleId="Vnbnnidung3SegoeUI">
    <w:name w:val="Văn bản nội dung (3) + Segoe UI"/>
    <w:aliases w:val="11 pt,Giãn cách 0 pt,Văn bản nội dung + In nghiêng1,Văn bản nội dung (2) + In nghiêng"/>
    <w:uiPriority w:val="99"/>
    <w:rsid w:val="00E6582E"/>
    <w:rPr>
      <w:rFonts w:ascii="Segoe UI" w:hAnsi="Segoe UI" w:cs="Segoe UI"/>
      <w:i/>
      <w:iCs/>
      <w:spacing w:val="0"/>
      <w:sz w:val="22"/>
      <w:szCs w:val="22"/>
      <w:shd w:val="clear" w:color="auto" w:fill="FFFFFF"/>
    </w:rPr>
  </w:style>
  <w:style w:type="character" w:customStyle="1" w:styleId="Vnbnnidung12pt">
    <w:name w:val="Văn bản nội dung + 12 pt"/>
    <w:aliases w:val="In nghiêng6"/>
    <w:uiPriority w:val="99"/>
    <w:rsid w:val="00E6582E"/>
    <w:rPr>
      <w:rFonts w:ascii="Times New Roman" w:hAnsi="Times New Roman" w:cs="Times New Roman"/>
      <w:i/>
      <w:iCs/>
      <w:sz w:val="24"/>
      <w:szCs w:val="24"/>
      <w:u w:val="none"/>
      <w:shd w:val="clear" w:color="auto" w:fill="FFFFFF"/>
    </w:rPr>
  </w:style>
  <w:style w:type="character" w:customStyle="1" w:styleId="Vnbnnidung12pt2">
    <w:name w:val="Văn bản nội dung + 12 pt2"/>
    <w:aliases w:val="Giãn cách -2 pt"/>
    <w:uiPriority w:val="99"/>
    <w:rsid w:val="00E6582E"/>
    <w:rPr>
      <w:rFonts w:ascii="Times New Roman" w:hAnsi="Times New Roman" w:cs="Times New Roman"/>
      <w:spacing w:val="-40"/>
      <w:sz w:val="24"/>
      <w:szCs w:val="24"/>
      <w:u w:val="none"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uiPriority w:val="99"/>
    <w:rsid w:val="00E6582E"/>
    <w:pPr>
      <w:widowControl w:val="0"/>
      <w:shd w:val="clear" w:color="auto" w:fill="FFFFFF"/>
      <w:spacing w:before="120" w:after="120" w:line="240" w:lineRule="atLeast"/>
    </w:pPr>
    <w:rPr>
      <w:rFonts w:ascii="Candara" w:eastAsia="Times New Roman" w:hAnsi="Candara" w:cs="Candara"/>
      <w:i/>
      <w:iCs/>
      <w:color w:val="auto"/>
      <w:spacing w:val="-10"/>
    </w:rPr>
  </w:style>
  <w:style w:type="paragraph" w:customStyle="1" w:styleId="Vnbnnidung1">
    <w:name w:val="Văn bản nội dung1"/>
    <w:basedOn w:val="Normal"/>
    <w:uiPriority w:val="99"/>
    <w:rsid w:val="00E6582E"/>
    <w:pPr>
      <w:widowControl w:val="0"/>
      <w:shd w:val="clear" w:color="auto" w:fill="FFFFFF"/>
      <w:spacing w:before="120" w:after="120" w:line="263" w:lineRule="exact"/>
    </w:pPr>
    <w:rPr>
      <w:color w:val="auto"/>
      <w:sz w:val="19"/>
      <w:szCs w:val="19"/>
      <w:lang w:val="en-US"/>
    </w:rPr>
  </w:style>
  <w:style w:type="character" w:customStyle="1" w:styleId="VnbnnidungArial1">
    <w:name w:val="Văn bản nội dung + Arial1"/>
    <w:aliases w:val="9 pt1,In nghiêng2,Chú thích ảnh + 9 pt,Văn bản nội dung (3) + Không in đậm1,Giãn cách 0 pt2,Tiêu đề #1 (2) + 11,5 pt1,Văn bản nội dung (7) + 13 pt1,Giãn cách 1 pt,Văn bản nội dung + 81,61,Văn bản nội dung (3) + Segoe UI2,11 pt3"/>
    <w:uiPriority w:val="99"/>
    <w:rsid w:val="00E6582E"/>
    <w:rPr>
      <w:rFonts w:ascii="Arial" w:hAnsi="Arial" w:cs="Arial"/>
      <w:i/>
      <w:iCs/>
      <w:sz w:val="18"/>
      <w:szCs w:val="18"/>
      <w:shd w:val="clear" w:color="auto" w:fill="FFFFFF"/>
    </w:rPr>
  </w:style>
  <w:style w:type="character" w:customStyle="1" w:styleId="VnbnnidungExact">
    <w:name w:val="Văn bản nội dung Exact"/>
    <w:uiPriority w:val="99"/>
    <w:rsid w:val="00E6582E"/>
    <w:rPr>
      <w:rFonts w:ascii="Times New Roman" w:hAnsi="Times New Roman" w:cs="Times New Roman" w:hint="default"/>
      <w:strike w:val="0"/>
      <w:dstrike w:val="0"/>
      <w:spacing w:val="4"/>
      <w:sz w:val="16"/>
      <w:szCs w:val="16"/>
      <w:u w:val="none"/>
      <w:effect w:val="none"/>
    </w:rPr>
  </w:style>
  <w:style w:type="character" w:customStyle="1" w:styleId="Tiu22">
    <w:name w:val="Tiêu đề #2 (2)_"/>
    <w:link w:val="Tiu221"/>
    <w:uiPriority w:val="99"/>
    <w:rsid w:val="00E6582E"/>
    <w:rPr>
      <w:shd w:val="clear" w:color="auto" w:fill="FFFFFF"/>
    </w:rPr>
  </w:style>
  <w:style w:type="character" w:customStyle="1" w:styleId="Tiu220">
    <w:name w:val="Tiêu đề #2 (2)"/>
    <w:uiPriority w:val="99"/>
    <w:rsid w:val="00E6582E"/>
  </w:style>
  <w:style w:type="paragraph" w:customStyle="1" w:styleId="Tiu221">
    <w:name w:val="Tiêu đề #2 (2)1"/>
    <w:basedOn w:val="Normal"/>
    <w:link w:val="Tiu22"/>
    <w:uiPriority w:val="99"/>
    <w:rsid w:val="00E6582E"/>
    <w:pPr>
      <w:widowControl w:val="0"/>
      <w:shd w:val="clear" w:color="auto" w:fill="FFFFFF"/>
      <w:spacing w:before="300" w:after="0" w:line="240" w:lineRule="atLeast"/>
      <w:outlineLvl w:val="1"/>
    </w:pPr>
    <w:rPr>
      <w:rFonts w:eastAsia="Times New Roman"/>
      <w:color w:val="auto"/>
    </w:rPr>
  </w:style>
  <w:style w:type="character" w:customStyle="1" w:styleId="Vnbnnidung111">
    <w:name w:val="Văn bản nội dung + 111"/>
    <w:aliases w:val="5 pt6,In nghiêng7"/>
    <w:uiPriority w:val="99"/>
    <w:rsid w:val="00E6582E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SegoeUI2">
    <w:name w:val="Văn bản nội dung + Segoe UI2"/>
    <w:uiPriority w:val="99"/>
    <w:rsid w:val="00E6582E"/>
    <w:rPr>
      <w:rFonts w:ascii="Segoe UI" w:hAnsi="Segoe UI" w:cs="Segoe UI"/>
      <w:sz w:val="22"/>
      <w:szCs w:val="22"/>
      <w:u w:val="none"/>
      <w:shd w:val="clear" w:color="auto" w:fill="FFFFFF"/>
    </w:rPr>
  </w:style>
  <w:style w:type="character" w:customStyle="1" w:styleId="VnbnnidungSegoeUI1">
    <w:name w:val="Văn bản nội dung + Segoe UI1"/>
    <w:aliases w:val="In nghiêng4"/>
    <w:uiPriority w:val="99"/>
    <w:rsid w:val="00E6582E"/>
    <w:rPr>
      <w:rFonts w:ascii="Segoe UI" w:hAnsi="Segoe UI" w:cs="Segoe UI"/>
      <w:i/>
      <w:iCs/>
      <w:sz w:val="22"/>
      <w:szCs w:val="22"/>
      <w:u w:val="none"/>
      <w:shd w:val="clear" w:color="auto" w:fill="FFFFFF"/>
      <w:lang w:val="en-US" w:eastAsia="en-US"/>
    </w:rPr>
  </w:style>
  <w:style w:type="character" w:customStyle="1" w:styleId="Mclc">
    <w:name w:val="Mục lục_"/>
    <w:link w:val="Mclc0"/>
    <w:uiPriority w:val="99"/>
    <w:rsid w:val="00E6582E"/>
    <w:rPr>
      <w:shd w:val="clear" w:color="auto" w:fill="FFFFFF"/>
    </w:rPr>
  </w:style>
  <w:style w:type="character" w:customStyle="1" w:styleId="Mclc11">
    <w:name w:val="Mục lục + 11"/>
    <w:aliases w:val="5 pt4"/>
    <w:uiPriority w:val="99"/>
    <w:rsid w:val="00E6582E"/>
    <w:rPr>
      <w:sz w:val="23"/>
      <w:szCs w:val="23"/>
      <w:shd w:val="clear" w:color="auto" w:fill="FFFFFF"/>
    </w:rPr>
  </w:style>
  <w:style w:type="paragraph" w:customStyle="1" w:styleId="Mclc0">
    <w:name w:val="Mục lục"/>
    <w:basedOn w:val="Normal"/>
    <w:link w:val="Mclc"/>
    <w:uiPriority w:val="99"/>
    <w:rsid w:val="00E6582E"/>
    <w:pPr>
      <w:widowControl w:val="0"/>
      <w:shd w:val="clear" w:color="auto" w:fill="FFFFFF"/>
      <w:spacing w:after="0" w:line="300" w:lineRule="exact"/>
    </w:pPr>
    <w:rPr>
      <w:rFonts w:eastAsia="Times New Roman"/>
      <w:color w:val="auto"/>
    </w:rPr>
  </w:style>
  <w:style w:type="character" w:customStyle="1" w:styleId="Tiu12">
    <w:name w:val="Tiêu đề #1 (2)_"/>
    <w:link w:val="Tiu120"/>
    <w:uiPriority w:val="99"/>
    <w:rsid w:val="00E6582E"/>
    <w:rPr>
      <w:shd w:val="clear" w:color="auto" w:fill="FFFFFF"/>
    </w:rPr>
  </w:style>
  <w:style w:type="paragraph" w:customStyle="1" w:styleId="Tiu120">
    <w:name w:val="Tiêu đề #1 (2)"/>
    <w:basedOn w:val="Normal"/>
    <w:link w:val="Tiu12"/>
    <w:uiPriority w:val="99"/>
    <w:rsid w:val="00E6582E"/>
    <w:pPr>
      <w:widowControl w:val="0"/>
      <w:shd w:val="clear" w:color="auto" w:fill="FFFFFF"/>
      <w:spacing w:after="120" w:line="210" w:lineRule="exact"/>
      <w:outlineLvl w:val="0"/>
    </w:pPr>
    <w:rPr>
      <w:rFonts w:eastAsia="Times New Roman"/>
      <w:color w:val="auto"/>
    </w:rPr>
  </w:style>
  <w:style w:type="character" w:customStyle="1" w:styleId="Vnbnnidung31">
    <w:name w:val="Văn bản nội dung3"/>
    <w:rsid w:val="00E6582E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Vnbnnidung22">
    <w:name w:val="Văn bản nội dung2"/>
    <w:uiPriority w:val="99"/>
    <w:rsid w:val="00E6582E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Mclc111">
    <w:name w:val="Mục lục + 111"/>
    <w:aliases w:val="5 pt2,Văn bản nội dung + 8"/>
    <w:rsid w:val="00E6582E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iu2">
    <w:name w:val="Tiêu đề #2_"/>
    <w:link w:val="Tiu20"/>
    <w:uiPriority w:val="99"/>
    <w:rsid w:val="00E6582E"/>
    <w:rPr>
      <w:sz w:val="23"/>
      <w:szCs w:val="23"/>
      <w:shd w:val="clear" w:color="auto" w:fill="FFFFFF"/>
    </w:rPr>
  </w:style>
  <w:style w:type="paragraph" w:customStyle="1" w:styleId="Tiu20">
    <w:name w:val="Tiêu đề #2"/>
    <w:basedOn w:val="Normal"/>
    <w:link w:val="Tiu2"/>
    <w:uiPriority w:val="99"/>
    <w:rsid w:val="00E6582E"/>
    <w:pPr>
      <w:widowControl w:val="0"/>
      <w:shd w:val="clear" w:color="auto" w:fill="FFFFFF"/>
      <w:spacing w:after="120" w:line="368" w:lineRule="exact"/>
      <w:outlineLvl w:val="1"/>
    </w:pPr>
    <w:rPr>
      <w:rFonts w:eastAsia="Times New Roman"/>
      <w:color w:val="auto"/>
      <w:sz w:val="23"/>
      <w:szCs w:val="23"/>
    </w:rPr>
  </w:style>
  <w:style w:type="character" w:customStyle="1" w:styleId="VnbnnidungInnghing">
    <w:name w:val="Văn bản nội dung + In nghiêng"/>
    <w:uiPriority w:val="99"/>
    <w:rsid w:val="00E6582E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Innghing2">
    <w:name w:val="Văn bản nội dung + In nghiêng2"/>
    <w:uiPriority w:val="99"/>
    <w:rsid w:val="00E6582E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4">
    <w:name w:val="Văn bản nội dung (4)_"/>
    <w:link w:val="Vnbnnidung41"/>
    <w:uiPriority w:val="99"/>
    <w:rsid w:val="00E6582E"/>
    <w:rPr>
      <w:spacing w:val="-10"/>
      <w:sz w:val="15"/>
      <w:szCs w:val="15"/>
      <w:shd w:val="clear" w:color="auto" w:fill="FFFFFF"/>
    </w:rPr>
  </w:style>
  <w:style w:type="paragraph" w:customStyle="1" w:styleId="Vnbnnidung41">
    <w:name w:val="Văn bản nội dung (4)1"/>
    <w:basedOn w:val="Normal"/>
    <w:link w:val="Vnbnnidung4"/>
    <w:uiPriority w:val="99"/>
    <w:rsid w:val="00E6582E"/>
    <w:pPr>
      <w:widowControl w:val="0"/>
      <w:shd w:val="clear" w:color="auto" w:fill="FFFFFF"/>
      <w:spacing w:before="240" w:after="120" w:line="240" w:lineRule="atLeast"/>
    </w:pPr>
    <w:rPr>
      <w:rFonts w:eastAsia="Times New Roman"/>
      <w:color w:val="auto"/>
      <w:spacing w:val="-10"/>
      <w:sz w:val="15"/>
      <w:szCs w:val="15"/>
    </w:rPr>
  </w:style>
  <w:style w:type="character" w:customStyle="1" w:styleId="Vnbnnidung5">
    <w:name w:val="Văn bản nội dung (5)_"/>
    <w:link w:val="Vnbnnidung51"/>
    <w:uiPriority w:val="99"/>
    <w:rsid w:val="00E6582E"/>
    <w:rPr>
      <w:rFonts w:ascii="Trebuchet MS" w:hAnsi="Trebuchet MS" w:cs="Trebuchet MS"/>
      <w:sz w:val="18"/>
      <w:szCs w:val="18"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uiPriority w:val="99"/>
    <w:rsid w:val="00E6582E"/>
    <w:pPr>
      <w:widowControl w:val="0"/>
      <w:shd w:val="clear" w:color="auto" w:fill="FFFFFF"/>
      <w:spacing w:before="120" w:after="240" w:line="240" w:lineRule="atLeast"/>
    </w:pPr>
    <w:rPr>
      <w:rFonts w:ascii="Trebuchet MS" w:eastAsia="Times New Roman" w:hAnsi="Trebuchet MS" w:cs="Trebuchet MS"/>
      <w:color w:val="auto"/>
      <w:sz w:val="18"/>
      <w:szCs w:val="18"/>
    </w:rPr>
  </w:style>
  <w:style w:type="character" w:customStyle="1" w:styleId="VnbnnidungTahoma">
    <w:name w:val="Văn bản nội dung + Tahoma"/>
    <w:aliases w:val="10 pt"/>
    <w:uiPriority w:val="99"/>
    <w:rsid w:val="00E6582E"/>
    <w:rPr>
      <w:rFonts w:ascii="Tahoma" w:hAnsi="Tahoma" w:cs="Tahoma"/>
      <w:sz w:val="20"/>
      <w:szCs w:val="20"/>
      <w:u w:val="none"/>
      <w:shd w:val="clear" w:color="auto" w:fill="FFFFFF"/>
    </w:rPr>
  </w:style>
  <w:style w:type="character" w:customStyle="1" w:styleId="Vnbnnidung7">
    <w:name w:val="Văn bản nội dung (7)_"/>
    <w:link w:val="Vnbnnidung70"/>
    <w:uiPriority w:val="99"/>
    <w:rsid w:val="00E6582E"/>
    <w:rPr>
      <w:sz w:val="23"/>
      <w:szCs w:val="23"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uiPriority w:val="99"/>
    <w:rsid w:val="00E6582E"/>
    <w:pPr>
      <w:widowControl w:val="0"/>
      <w:shd w:val="clear" w:color="auto" w:fill="FFFFFF"/>
      <w:spacing w:before="120" w:after="120" w:line="240" w:lineRule="atLeast"/>
    </w:pPr>
    <w:rPr>
      <w:rFonts w:eastAsia="Times New Roman"/>
      <w:color w:val="auto"/>
      <w:sz w:val="23"/>
      <w:szCs w:val="23"/>
    </w:rPr>
  </w:style>
  <w:style w:type="table" w:customStyle="1" w:styleId="Style63">
    <w:name w:val="_Style 63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64">
    <w:name w:val="_Style 64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67">
    <w:name w:val="_Style 67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68">
    <w:name w:val="_Style 68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69">
    <w:name w:val="_Style 69"/>
    <w:basedOn w:val="TableNormal"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0">
    <w:name w:val="_Style 70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1">
    <w:name w:val="_Style 71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2">
    <w:name w:val="_Style 72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3">
    <w:name w:val="_Style 73"/>
    <w:basedOn w:val="TableNormal"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4">
    <w:name w:val="_Style 74"/>
    <w:basedOn w:val="TableNormal"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5">
    <w:name w:val="_Style 75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76">
    <w:name w:val="_Style 76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77">
    <w:name w:val="_Style 77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78">
    <w:name w:val="_Style 78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79">
    <w:name w:val="_Style 79"/>
    <w:basedOn w:val="TableNormal"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0">
    <w:name w:val="_Style 80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1">
    <w:name w:val="_Style 81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2">
    <w:name w:val="_Style 82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3">
    <w:name w:val="_Style 83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4">
    <w:name w:val="_Style 84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5">
    <w:name w:val="_Style 85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6">
    <w:name w:val="_Style 86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7">
    <w:name w:val="_Style 87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8">
    <w:name w:val="_Style 88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>
      <w:tblCellMar>
        <w:left w:w="115" w:type="dxa"/>
        <w:right w:w="115" w:type="dxa"/>
      </w:tblCellMar>
    </w:tblPr>
  </w:style>
  <w:style w:type="table" w:customStyle="1" w:styleId="Style89">
    <w:name w:val="_Style 89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90">
    <w:name w:val="_Style 90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table" w:customStyle="1" w:styleId="Style91">
    <w:name w:val="_Style 91"/>
    <w:basedOn w:val="TableNormal"/>
    <w:qFormat/>
    <w:rsid w:val="00E6582E"/>
    <w:pPr>
      <w:spacing w:after="0" w:line="240" w:lineRule="auto"/>
      <w:jc w:val="left"/>
    </w:pPr>
    <w:rPr>
      <w:sz w:val="20"/>
      <w:szCs w:val="20"/>
      <w:lang w:val="en-US"/>
    </w:rPr>
    <w:tblPr/>
  </w:style>
  <w:style w:type="character" w:customStyle="1" w:styleId="clause">
    <w:name w:val="clause"/>
    <w:basedOn w:val="DefaultParagraphFont"/>
    <w:qFormat/>
    <w:rsid w:val="00E6582E"/>
  </w:style>
  <w:style w:type="paragraph" w:customStyle="1" w:styleId="z-TopofForm1">
    <w:name w:val="z-Top of Form1"/>
    <w:basedOn w:val="Normal"/>
    <w:next w:val="Normal"/>
    <w:uiPriority w:val="99"/>
    <w:semiHidden/>
    <w:unhideWhenUsed/>
    <w:qFormat/>
    <w:rsid w:val="00E6582E"/>
    <w:pPr>
      <w:pBdr>
        <w:bottom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paragraph" w:customStyle="1" w:styleId="z-BottomofForm1">
    <w:name w:val="z-Bottom of Form1"/>
    <w:basedOn w:val="Normal"/>
    <w:next w:val="Normal"/>
    <w:uiPriority w:val="99"/>
    <w:semiHidden/>
    <w:unhideWhenUsed/>
    <w:qFormat/>
    <w:rsid w:val="00E6582E"/>
    <w:pPr>
      <w:pBdr>
        <w:top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table" w:customStyle="1" w:styleId="TableGridLight1">
    <w:name w:val="Table Grid Light1"/>
    <w:basedOn w:val="TableNormal"/>
    <w:uiPriority w:val="40"/>
    <w:qFormat/>
    <w:rsid w:val="00E6582E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Light2">
    <w:name w:val="Table Grid Light2"/>
    <w:basedOn w:val="TableNormal"/>
    <w:uiPriority w:val="40"/>
    <w:rsid w:val="00E6582E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Normal1">
    <w:name w:val="Table Normal1"/>
    <w:uiPriority w:val="99"/>
    <w:semiHidden/>
    <w:rsid w:val="00E6582E"/>
    <w:pPr>
      <w:spacing w:after="0" w:line="240" w:lineRule="auto"/>
      <w:jc w:val="left"/>
    </w:pPr>
    <w:rPr>
      <w:rFonts w:eastAsia="SimSun"/>
      <w:sz w:val="20"/>
      <w:szCs w:val="20"/>
      <w:lang w:val="en-US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99"/>
    <w:rsid w:val="00E6582E"/>
    <w:pPr>
      <w:spacing w:after="0" w:line="240" w:lineRule="auto"/>
      <w:ind w:left="720"/>
      <w:contextualSpacing/>
      <w:jc w:val="left"/>
    </w:pPr>
    <w:rPr>
      <w:rFonts w:ascii="Calibri" w:eastAsia="SimSun" w:hAnsi="Calibri"/>
      <w:color w:val="auto"/>
      <w:sz w:val="24"/>
      <w:szCs w:val="24"/>
      <w:lang w:val="en-US"/>
    </w:rPr>
  </w:style>
  <w:style w:type="paragraph" w:styleId="Caption">
    <w:name w:val="caption"/>
    <w:basedOn w:val="Normal"/>
    <w:next w:val="Normal"/>
    <w:uiPriority w:val="35"/>
    <w:unhideWhenUsed/>
    <w:qFormat/>
    <w:rsid w:val="00E6582E"/>
    <w:pPr>
      <w:spacing w:line="240" w:lineRule="auto"/>
      <w:jc w:val="left"/>
    </w:pPr>
    <w:rPr>
      <w:rFonts w:eastAsiaTheme="minorHAnsi"/>
      <w:i/>
      <w:iCs/>
      <w:color w:val="44546A" w:themeColor="text2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7/vcaoWEDU18Dm+haA4Y0jy8Bgw==">AMUW2mUN2a+oZcAW0bWDiBU53dYcri7oBES5xLK7U0+IGKTGfDexI3beKTTVyySH4/3F85OJwSPsd1iCQxvZji3NPbZL2ZEeosUDEgPodWSFE7ib02nu3a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7</Pages>
  <Words>2167</Words>
  <Characters>12354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ần Thu Hà</dc:creator>
  <cp:lastModifiedBy>Trần Hà</cp:lastModifiedBy>
  <cp:revision>29</cp:revision>
  <dcterms:created xsi:type="dcterms:W3CDTF">2021-10-08T00:08:00Z</dcterms:created>
  <dcterms:modified xsi:type="dcterms:W3CDTF">2024-03-19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